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6354FA2" w14:textId="3952636B" w:rsidR="007E76DF" w:rsidRDefault="00820FE6" w:rsidP="007E76DF">
      <w:pPr>
        <w:pStyle w:val="Psectionheading"/>
      </w:pPr>
      <w:r>
        <w:t>Multiple-</w:t>
      </w:r>
      <w:r w:rsidR="007E76DF" w:rsidRPr="00FB3505">
        <w:t>choi</w:t>
      </w:r>
      <w:bookmarkStart w:id="0" w:name="_GoBack"/>
      <w:bookmarkEnd w:id="0"/>
      <w:r w:rsidR="007E76DF" w:rsidRPr="00FB3505">
        <w:t>ce section</w:t>
      </w:r>
    </w:p>
    <w:p w14:paraId="78372914" w14:textId="77777777" w:rsidR="007E76DF" w:rsidRDefault="007E76DF" w:rsidP="00820FE6">
      <w:pPr>
        <w:pStyle w:val="Pquestionheadingmc1stafterhead"/>
      </w:pPr>
      <w:r>
        <w:t>Question 1</w:t>
      </w:r>
      <w:r>
        <w:tab/>
        <w:t>[5</w:t>
      </w:r>
      <w:r w:rsidRPr="00FB3505">
        <w:t>.1</w:t>
      </w:r>
      <w:r>
        <w:t>]</w:t>
      </w:r>
    </w:p>
    <w:p w14:paraId="772FD302" w14:textId="77777777" w:rsidR="007E76DF" w:rsidRDefault="001A6ECF" w:rsidP="001A6ECF">
      <w:pPr>
        <w:pStyle w:val="Pquestiontextmainstem"/>
      </w:pPr>
      <w:r w:rsidRPr="001A6ECF">
        <w:t xml:space="preserve">Tom has nine bags of frogs, with </w:t>
      </w:r>
      <w:r w:rsidRPr="007B756F">
        <w:rPr>
          <w:rStyle w:val="Cmathsexpressions"/>
        </w:rPr>
        <w:t>p</w:t>
      </w:r>
      <w:r w:rsidRPr="001A6ECF">
        <w:t xml:space="preserve"> frogs in each bag. He eats seven of these frogs. The total number of frogs that Tom has now can be written using algebra as</w:t>
      </w:r>
      <w:r w:rsidR="007E76DF" w:rsidRPr="00227411">
        <w:t>:</w:t>
      </w:r>
    </w:p>
    <w:p w14:paraId="00BEDF8D" w14:textId="77777777" w:rsidR="007E76DF" w:rsidRPr="00227411" w:rsidRDefault="007E76DF" w:rsidP="007E76DF">
      <w:pPr>
        <w:pStyle w:val="Pquestiontextmcqoptions"/>
      </w:pPr>
      <w:r w:rsidRPr="00E751EF">
        <w:rPr>
          <w:rStyle w:val="Cquestionpartlabelbold"/>
        </w:rPr>
        <w:t>A</w:t>
      </w:r>
      <w:r w:rsidRPr="00E751EF">
        <w:rPr>
          <w:rStyle w:val="Cquestionpartlabelbold"/>
        </w:rPr>
        <w:tab/>
      </w:r>
      <w:r w:rsidR="001A6ECF" w:rsidRPr="001A6ECF">
        <w:t>9</w:t>
      </w:r>
      <w:r w:rsidR="001A6ECF" w:rsidRPr="003F0E60">
        <w:rPr>
          <w:rStyle w:val="Cmathsexpressions"/>
        </w:rPr>
        <w:t>p</w:t>
      </w:r>
      <w:r w:rsidR="001A6ECF" w:rsidRPr="001A6ECF">
        <w:t xml:space="preserve"> – 7</w:t>
      </w:r>
      <w:r w:rsidRPr="00AA206F">
        <w:tab/>
      </w:r>
      <w:r>
        <w:tab/>
      </w:r>
      <w:r>
        <w:tab/>
      </w:r>
      <w:r>
        <w:tab/>
      </w:r>
      <w:r w:rsidRPr="00E751EF">
        <w:rPr>
          <w:rStyle w:val="Cquestionpartlabelbold"/>
        </w:rPr>
        <w:t>B</w:t>
      </w:r>
      <w:r w:rsidRPr="00E751EF">
        <w:rPr>
          <w:rStyle w:val="Cquestionpartlabelbold"/>
        </w:rPr>
        <w:tab/>
      </w:r>
      <w:r w:rsidR="001A6ECF" w:rsidRPr="001A6ECF">
        <w:t>9</w:t>
      </w:r>
      <w:r w:rsidR="001A6ECF" w:rsidRPr="003F0E60">
        <w:rPr>
          <w:rStyle w:val="Cmathsexpressions"/>
        </w:rPr>
        <w:t>p</w:t>
      </w:r>
      <w:r w:rsidR="001A6ECF" w:rsidRPr="001A6ECF">
        <w:t xml:space="preserve"> + 7</w:t>
      </w:r>
      <w:r>
        <w:tab/>
      </w:r>
      <w:r>
        <w:tab/>
      </w:r>
      <w:r>
        <w:tab/>
      </w:r>
      <w:r>
        <w:tab/>
      </w:r>
      <w:r>
        <w:tab/>
      </w:r>
      <w:r w:rsidRPr="00E751EF">
        <w:rPr>
          <w:rStyle w:val="Cquestionpartlabelbold"/>
        </w:rPr>
        <w:t>C</w:t>
      </w:r>
      <w:r w:rsidRPr="00E751EF">
        <w:rPr>
          <w:rStyle w:val="Cquestionpartlabelbold"/>
        </w:rPr>
        <w:tab/>
      </w:r>
      <w:r w:rsidR="001A6ECF" w:rsidRPr="001A6ECF">
        <w:t xml:space="preserve">9 + </w:t>
      </w:r>
      <w:r w:rsidR="001A6ECF" w:rsidRPr="003F0E60">
        <w:rPr>
          <w:rStyle w:val="Cmathsexpressions"/>
        </w:rPr>
        <w:t>p</w:t>
      </w:r>
      <w:r w:rsidR="001A6ECF" w:rsidRPr="001A6ECF">
        <w:t xml:space="preserve"> – 7</w:t>
      </w:r>
      <w:r>
        <w:tab/>
      </w:r>
      <w:r>
        <w:tab/>
      </w:r>
      <w:r>
        <w:tab/>
      </w:r>
      <w:r w:rsidRPr="00AA206F">
        <w:tab/>
      </w:r>
      <w:r w:rsidRPr="00E751EF">
        <w:rPr>
          <w:rStyle w:val="Cquestionpartlabelbold"/>
        </w:rPr>
        <w:t>D</w:t>
      </w:r>
      <w:r w:rsidRPr="00E751EF">
        <w:rPr>
          <w:rStyle w:val="Cquestionpartlabelbold"/>
        </w:rPr>
        <w:tab/>
      </w:r>
      <w:r w:rsidR="001A6ECF" w:rsidRPr="001A6ECF">
        <w:t xml:space="preserve">9 + </w:t>
      </w:r>
      <w:r w:rsidR="001A6ECF" w:rsidRPr="003F0E60">
        <w:rPr>
          <w:rStyle w:val="Cmathsexpressions"/>
        </w:rPr>
        <w:t>p</w:t>
      </w:r>
      <w:r w:rsidR="001A6ECF" w:rsidRPr="001A6ECF">
        <w:t xml:space="preserve"> + 7</w:t>
      </w:r>
    </w:p>
    <w:p w14:paraId="3592E663" w14:textId="77777777" w:rsidR="007E76DF" w:rsidRDefault="007E76DF" w:rsidP="007E76DF">
      <w:pPr>
        <w:pStyle w:val="Pquestionheadingmc"/>
      </w:pPr>
      <w:r>
        <w:t>Question 2</w:t>
      </w:r>
      <w:r>
        <w:tab/>
        <w:t>[5</w:t>
      </w:r>
      <w:r w:rsidRPr="00FB3505">
        <w:t>.</w:t>
      </w:r>
      <w:r>
        <w:t>1]</w:t>
      </w:r>
    </w:p>
    <w:p w14:paraId="5F9D265A" w14:textId="77777777" w:rsidR="007E76DF" w:rsidRDefault="001A6ECF" w:rsidP="001A6ECF">
      <w:pPr>
        <w:pStyle w:val="Pquestiontextmainstem"/>
      </w:pPr>
      <w:r w:rsidRPr="001A6ECF">
        <w:t xml:space="preserve">The sum of </w:t>
      </w:r>
      <w:r w:rsidRPr="007B756F">
        <w:rPr>
          <w:rStyle w:val="Cmathsexpressions"/>
        </w:rPr>
        <w:t>x</w:t>
      </w:r>
      <w:r w:rsidRPr="001A6ECF">
        <w:t xml:space="preserve"> and 12 is divided by 4. This can be written using algebra as:</w:t>
      </w:r>
    </w:p>
    <w:p w14:paraId="2AD52D74" w14:textId="68BF8198" w:rsidR="007E76DF" w:rsidRPr="003F0E60" w:rsidRDefault="007E76DF" w:rsidP="007E76DF">
      <w:pPr>
        <w:pStyle w:val="Pquestiontextmcqoptions"/>
        <w:rPr>
          <w:rStyle w:val="Cquestionpartlabelbold"/>
        </w:rPr>
      </w:pPr>
      <w:r w:rsidRPr="00E751EF">
        <w:rPr>
          <w:rStyle w:val="Cquestionpartlabelbold"/>
        </w:rPr>
        <w:t>A</w:t>
      </w:r>
      <w:r w:rsidRPr="00E751EF">
        <w:rPr>
          <w:rStyle w:val="Cquestionpartlabelbold"/>
        </w:rPr>
        <w:tab/>
      </w:r>
      <w:r w:rsidRPr="00AA206F">
        <w:rPr>
          <w:rStyle w:val="Cmathsexpressions"/>
        </w:rPr>
        <w:t>x</w:t>
      </w:r>
      <w:r w:rsidRPr="00AA206F">
        <w:t xml:space="preserve"> + </w:t>
      </w:r>
      <w:r w:rsidR="001A6ECF">
        <w:t>3</w:t>
      </w:r>
      <w:r w:rsidRPr="00AA206F">
        <w:tab/>
      </w:r>
      <w:r w:rsidRPr="00AA206F">
        <w:tab/>
      </w:r>
      <w:r>
        <w:tab/>
      </w:r>
      <w:r>
        <w:tab/>
      </w:r>
      <w:r>
        <w:tab/>
      </w:r>
      <w:r>
        <w:tab/>
      </w:r>
      <w:r w:rsidRPr="00E751EF">
        <w:rPr>
          <w:rStyle w:val="Cquestionpartlabelbold"/>
        </w:rPr>
        <w:t>B</w:t>
      </w:r>
      <w:r w:rsidRPr="00E751EF">
        <w:rPr>
          <w:rStyle w:val="Cquestionpartlabelbold"/>
        </w:rPr>
        <w:tab/>
      </w:r>
      <w:r w:rsidR="001A6ECF" w:rsidRPr="001A6ECF">
        <w:t>12</w:t>
      </w:r>
      <w:r w:rsidR="001A6ECF" w:rsidRPr="003F0E60">
        <w:rPr>
          <w:rStyle w:val="Cmathsexpressions"/>
        </w:rPr>
        <w:t>x</w:t>
      </w:r>
      <w:r w:rsidR="001A6ECF" w:rsidRPr="003F0E60">
        <w:rPr>
          <w:rStyle w:val="Cquestionpartlabelbold"/>
        </w:rPr>
        <w:t xml:space="preserve"> </w:t>
      </w:r>
      <w:r w:rsidR="00820FE6" w:rsidRPr="00820FE6">
        <w:rPr>
          <w:rStyle w:val="Cquestionpartlabelbold"/>
        </w:rPr>
        <w:object w:dxaOrig="200" w:dyaOrig="200" w14:anchorId="2E4CBE6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35pt;height:9.35pt" o:ole="">
            <v:imagedata r:id="rId8" o:title=""/>
          </v:shape>
          <o:OLEObject Type="Embed" ProgID="Equation.DSMT4" ShapeID="_x0000_i1025" DrawAspect="Content" ObjectID="_1540648100" r:id="rId9"/>
        </w:object>
      </w:r>
      <w:r w:rsidR="001A6ECF" w:rsidRPr="003F0E60">
        <w:rPr>
          <w:rStyle w:val="Cquestionpartlabelbold"/>
        </w:rPr>
        <w:t xml:space="preserve"> </w:t>
      </w:r>
      <w:r w:rsidR="001A6ECF" w:rsidRPr="001A6ECF">
        <w:t>4</w:t>
      </w:r>
      <w:r>
        <w:tab/>
      </w:r>
      <w:r>
        <w:tab/>
      </w:r>
      <w:r>
        <w:tab/>
      </w:r>
      <w:r>
        <w:tab/>
      </w:r>
      <w:r w:rsidRPr="00E751EF">
        <w:rPr>
          <w:rStyle w:val="Cquestionpartlabelbold"/>
        </w:rPr>
        <w:t>C</w:t>
      </w:r>
      <w:r w:rsidRPr="00E751EF">
        <w:rPr>
          <w:rStyle w:val="Cquestionpartlabelbold"/>
        </w:rPr>
        <w:tab/>
      </w:r>
      <w:r w:rsidR="001228AD" w:rsidRPr="001228AD">
        <w:rPr>
          <w:rStyle w:val="Cquestionpartlabelbold"/>
          <w:position w:val="-24"/>
        </w:rPr>
        <w:object w:dxaOrig="639" w:dyaOrig="620" w14:anchorId="6BF5EF57">
          <v:shape id="_x0000_i1029" type="#_x0000_t75" style="width:31.8pt;height:30.85pt" o:ole="">
            <v:imagedata r:id="rId10" o:title=""/>
          </v:shape>
          <o:OLEObject Type="Embed" ProgID="Equation.DSMT4" ShapeID="_x0000_i1029" DrawAspect="Content" ObjectID="_1540648101" r:id="rId11"/>
        </w:object>
      </w:r>
      <w:r w:rsidRPr="00AA206F">
        <w:tab/>
      </w:r>
      <w:r>
        <w:tab/>
      </w:r>
      <w:r>
        <w:tab/>
      </w:r>
      <w:r>
        <w:tab/>
      </w:r>
      <w:r w:rsidRPr="00AA206F">
        <w:tab/>
      </w:r>
      <w:r w:rsidRPr="00E751EF">
        <w:rPr>
          <w:rStyle w:val="Cquestionpartlabelbold"/>
        </w:rPr>
        <w:t>D</w:t>
      </w:r>
      <w:r w:rsidRPr="00E751EF">
        <w:rPr>
          <w:rStyle w:val="Cquestionpartlabelbold"/>
        </w:rPr>
        <w:tab/>
      </w:r>
      <w:r w:rsidR="001228AD" w:rsidRPr="001228AD">
        <w:rPr>
          <w:rStyle w:val="Cquestionpartlabelbold"/>
          <w:position w:val="-24"/>
        </w:rPr>
        <w:object w:dxaOrig="240" w:dyaOrig="620" w14:anchorId="4F1B8287">
          <v:shape id="_x0000_i1030" type="#_x0000_t75" style="width:12.15pt;height:30.85pt" o:ole="">
            <v:imagedata r:id="rId12" o:title=""/>
          </v:shape>
          <o:OLEObject Type="Embed" ProgID="Equation.DSMT4" ShapeID="_x0000_i1030" DrawAspect="Content" ObjectID="_1540648102" r:id="rId13"/>
        </w:object>
      </w:r>
      <w:r w:rsidR="00820FE6">
        <w:t>+ 1</w:t>
      </w:r>
      <w:r w:rsidR="001A6ECF" w:rsidRPr="001A6ECF">
        <w:t>2</w:t>
      </w:r>
    </w:p>
    <w:p w14:paraId="4F3D7E0D" w14:textId="77777777" w:rsidR="007E76DF" w:rsidRDefault="007E76DF" w:rsidP="007E76DF">
      <w:pPr>
        <w:pStyle w:val="Pquestionheadingmc"/>
      </w:pPr>
      <w:r>
        <w:t>Question 3</w:t>
      </w:r>
      <w:r>
        <w:tab/>
        <w:t>[5</w:t>
      </w:r>
      <w:r w:rsidRPr="00FB3505">
        <w:t>.</w:t>
      </w:r>
      <w:r>
        <w:t>1]</w:t>
      </w:r>
    </w:p>
    <w:p w14:paraId="42464268" w14:textId="54AC8E9E" w:rsidR="007E76DF" w:rsidRPr="00227411" w:rsidRDefault="00820FE6" w:rsidP="001A6ECF">
      <w:pPr>
        <w:pStyle w:val="Pquestiontextmainstem"/>
      </w:pPr>
      <w:r>
        <w:t xml:space="preserve">Ahmed has </w:t>
      </w:r>
      <w:r w:rsidRPr="000802DC">
        <w:rPr>
          <w:rStyle w:val="Cmathsexpressions"/>
        </w:rPr>
        <w:t>m</w:t>
      </w:r>
      <w:r>
        <w:t xml:space="preserve"> </w:t>
      </w:r>
      <w:r w:rsidRPr="00227411">
        <w:t>marbles</w:t>
      </w:r>
      <w:r w:rsidRPr="00AA206F">
        <w:rPr>
          <w:rStyle w:val="Cmathsexpressions"/>
        </w:rPr>
        <w:t xml:space="preserve">, </w:t>
      </w:r>
      <w:r>
        <w:t>Jasmine</w:t>
      </w:r>
      <w:r w:rsidRPr="00227411">
        <w:t xml:space="preserve"> has 3 less </w:t>
      </w:r>
      <w:r>
        <w:t xml:space="preserve">marbles </w:t>
      </w:r>
      <w:r w:rsidRPr="00227411">
        <w:t xml:space="preserve">than </w:t>
      </w:r>
      <w:r>
        <w:t>Ahmed.</w:t>
      </w:r>
      <w:r w:rsidRPr="00227411">
        <w:t xml:space="preserve"> </w:t>
      </w:r>
      <w:r>
        <w:t>Sunil</w:t>
      </w:r>
      <w:r w:rsidRPr="00227411">
        <w:t xml:space="preserve"> has </w:t>
      </w:r>
      <w:r>
        <w:t>twice</w:t>
      </w:r>
      <w:r w:rsidRPr="00227411">
        <w:t xml:space="preserve"> the</w:t>
      </w:r>
      <w:r>
        <w:t xml:space="preserve"> number of</w:t>
      </w:r>
      <w:r w:rsidRPr="00227411">
        <w:t xml:space="preserve"> marbles tha</w:t>
      </w:r>
      <w:r>
        <w:t>t</w:t>
      </w:r>
      <w:r w:rsidRPr="00227411">
        <w:t xml:space="preserve"> </w:t>
      </w:r>
      <w:r>
        <w:t>Jasmine has</w:t>
      </w:r>
      <w:r w:rsidRPr="00227411">
        <w:t>.</w:t>
      </w:r>
      <w:r>
        <w:t xml:space="preserve"> </w:t>
      </w:r>
      <w:r w:rsidRPr="00227411">
        <w:t xml:space="preserve">How many marbles does </w:t>
      </w:r>
      <w:r>
        <w:t>Sunil</w:t>
      </w:r>
      <w:r w:rsidRPr="00227411">
        <w:t xml:space="preserve"> have?</w:t>
      </w:r>
    </w:p>
    <w:p w14:paraId="1C6E5E75" w14:textId="7D5D55B7" w:rsidR="007E76DF" w:rsidRPr="00227411" w:rsidRDefault="007E76DF" w:rsidP="007E76DF">
      <w:pPr>
        <w:pStyle w:val="Pquestiontextmcqoptions"/>
      </w:pPr>
      <w:r w:rsidRPr="00E751EF">
        <w:rPr>
          <w:rStyle w:val="Cquestionpartlabelbold"/>
        </w:rPr>
        <w:t>A</w:t>
      </w:r>
      <w:r w:rsidRPr="00E751EF">
        <w:rPr>
          <w:rStyle w:val="Cquestionpartlabelbold"/>
        </w:rPr>
        <w:tab/>
      </w:r>
      <w:r w:rsidRPr="00AA206F">
        <w:t>2</w:t>
      </w:r>
      <w:r w:rsidRPr="00AA206F">
        <w:rPr>
          <w:rStyle w:val="Cmathsexpressions"/>
        </w:rPr>
        <w:t>m</w:t>
      </w:r>
      <w:r w:rsidRPr="00AA206F">
        <w:t>+ 3</w:t>
      </w:r>
      <w:r w:rsidRPr="00AA206F">
        <w:tab/>
      </w:r>
      <w:r>
        <w:tab/>
      </w:r>
      <w:r>
        <w:tab/>
      </w:r>
      <w:r>
        <w:tab/>
      </w:r>
      <w:r w:rsidRPr="00AA206F">
        <w:tab/>
      </w:r>
      <w:r w:rsidRPr="00E751EF">
        <w:rPr>
          <w:rStyle w:val="Cquestionpartlabelbold"/>
        </w:rPr>
        <w:t>B</w:t>
      </w:r>
      <w:r w:rsidRPr="00E751EF">
        <w:rPr>
          <w:rStyle w:val="Cquestionpartlabelbold"/>
        </w:rPr>
        <w:tab/>
      </w:r>
      <w:r w:rsidR="00C70184" w:rsidRPr="00AA206F">
        <w:t>2(</w:t>
      </w:r>
      <w:r w:rsidR="00C70184" w:rsidRPr="00AA206F">
        <w:rPr>
          <w:rStyle w:val="Cmathsexpressions"/>
        </w:rPr>
        <w:t>m</w:t>
      </w:r>
      <w:r w:rsidR="00C70184" w:rsidRPr="00AA206F">
        <w:t xml:space="preserve">  – 3)</w:t>
      </w:r>
      <w:r>
        <w:tab/>
      </w:r>
      <w:r>
        <w:tab/>
      </w:r>
      <w:r>
        <w:tab/>
      </w:r>
      <w:r>
        <w:tab/>
      </w:r>
      <w:r w:rsidRPr="00E751EF">
        <w:rPr>
          <w:rStyle w:val="Cquestionpartlabelbold"/>
        </w:rPr>
        <w:t>C</w:t>
      </w:r>
      <w:r w:rsidRPr="00E751EF">
        <w:rPr>
          <w:rStyle w:val="Cquestionpartlabelbold"/>
        </w:rPr>
        <w:tab/>
      </w:r>
      <w:r w:rsidRPr="00AA206F">
        <w:t>2</w:t>
      </w:r>
      <w:r w:rsidRPr="00AA206F">
        <w:rPr>
          <w:rStyle w:val="Cmathsexpressions"/>
        </w:rPr>
        <w:t>m</w:t>
      </w:r>
      <w:r w:rsidRPr="00AA206F">
        <w:t xml:space="preserve"> – 3</w:t>
      </w:r>
      <w:r w:rsidRPr="00AA206F">
        <w:tab/>
      </w:r>
      <w:r w:rsidRPr="00AA206F">
        <w:tab/>
      </w:r>
      <w:r>
        <w:tab/>
      </w:r>
      <w:r>
        <w:tab/>
      </w:r>
      <w:r>
        <w:tab/>
      </w:r>
      <w:r w:rsidRPr="00E751EF">
        <w:rPr>
          <w:rStyle w:val="Cquestionpartlabelbold"/>
        </w:rPr>
        <w:t>D</w:t>
      </w:r>
      <w:r w:rsidRPr="00E751EF">
        <w:rPr>
          <w:rStyle w:val="Cquestionpartlabelbold"/>
        </w:rPr>
        <w:tab/>
      </w:r>
      <w:r w:rsidRPr="00227411">
        <w:rPr>
          <w:color w:val="1F4E79"/>
          <w:position w:val="-24"/>
          <w:sz w:val="20"/>
          <w:szCs w:val="20"/>
        </w:rPr>
        <w:object w:dxaOrig="620" w:dyaOrig="620" w14:anchorId="7244084B">
          <v:shape id="_x0000_i1026" type="#_x0000_t75" style="width:29pt;height:29pt" o:ole="">
            <v:imagedata r:id="rId14" o:title=""/>
          </v:shape>
          <o:OLEObject Type="Embed" ProgID="Equation.3" ShapeID="_x0000_i1026" DrawAspect="Content" ObjectID="_1540648103" r:id="rId15"/>
        </w:object>
      </w:r>
    </w:p>
    <w:p w14:paraId="512A7DB4" w14:textId="77777777" w:rsidR="007E76DF" w:rsidRDefault="007E76DF" w:rsidP="007E76DF">
      <w:pPr>
        <w:pStyle w:val="Pquestionheadingmc"/>
      </w:pPr>
      <w:r>
        <w:t>Question 4</w:t>
      </w:r>
      <w:r>
        <w:tab/>
        <w:t>[5</w:t>
      </w:r>
      <w:r w:rsidRPr="00FB3505">
        <w:t>.</w:t>
      </w:r>
      <w:r>
        <w:t>2]</w:t>
      </w:r>
    </w:p>
    <w:p w14:paraId="66253C01" w14:textId="77777777" w:rsidR="007E76DF" w:rsidRDefault="007E76DF" w:rsidP="007E76DF">
      <w:pPr>
        <w:pStyle w:val="Pquestiontextmainstem"/>
      </w:pPr>
      <w:r w:rsidRPr="00227411">
        <w:t>Which of the following expressions has a</w:t>
      </w:r>
      <w:r>
        <w:t xml:space="preserve"> </w:t>
      </w:r>
      <w:r w:rsidRPr="00516EF6">
        <w:rPr>
          <w:rStyle w:val="Cmathsexpressions"/>
        </w:rPr>
        <w:t xml:space="preserve">constant </w:t>
      </w:r>
      <w:r w:rsidRPr="00227411">
        <w:t xml:space="preserve">term of </w:t>
      </w:r>
      <w:r w:rsidR="001A6ECF">
        <w:t>3</w:t>
      </w:r>
      <w:r w:rsidRPr="00227411">
        <w:t>?</w:t>
      </w:r>
    </w:p>
    <w:p w14:paraId="3D7BD57E" w14:textId="77777777" w:rsidR="007E76DF" w:rsidRDefault="007E76DF" w:rsidP="007E76DF">
      <w:pPr>
        <w:pStyle w:val="Pquestiontextmcqoptions"/>
      </w:pPr>
      <w:r w:rsidRPr="00E751EF">
        <w:rPr>
          <w:rStyle w:val="Cquestionpartlabelbold"/>
        </w:rPr>
        <w:t>A</w:t>
      </w:r>
      <w:r w:rsidRPr="00E751EF">
        <w:rPr>
          <w:rStyle w:val="Cquestionpartlabelbold"/>
        </w:rPr>
        <w:tab/>
      </w:r>
      <w:r w:rsidR="001A6ECF" w:rsidRPr="001A6ECF">
        <w:t>3</w:t>
      </w:r>
      <w:r w:rsidR="001A6ECF" w:rsidRPr="003F0E60">
        <w:rPr>
          <w:rStyle w:val="Cmathsexpressions"/>
        </w:rPr>
        <w:t>p</w:t>
      </w:r>
      <w:r w:rsidR="001A6ECF" w:rsidRPr="001A6ECF">
        <w:t xml:space="preserve"> + 2</w:t>
      </w:r>
      <w:r w:rsidRPr="00AA206F">
        <w:tab/>
      </w:r>
      <w:r>
        <w:tab/>
      </w:r>
      <w:r>
        <w:tab/>
      </w:r>
      <w:r>
        <w:tab/>
      </w:r>
      <w:r>
        <w:tab/>
      </w:r>
      <w:r w:rsidRPr="00E751EF">
        <w:rPr>
          <w:rStyle w:val="Cquestionpartlabelbold"/>
        </w:rPr>
        <w:t>B</w:t>
      </w:r>
      <w:r w:rsidRPr="00E751EF">
        <w:rPr>
          <w:rStyle w:val="Cquestionpartlabelbold"/>
        </w:rPr>
        <w:tab/>
      </w:r>
      <w:r w:rsidR="001A6ECF" w:rsidRPr="001A6ECF">
        <w:t>3</w:t>
      </w:r>
      <w:r w:rsidR="001A6ECF" w:rsidRPr="003F0E60">
        <w:rPr>
          <w:rStyle w:val="Cmathsexpressions"/>
        </w:rPr>
        <w:t>p</w:t>
      </w:r>
      <w:r w:rsidR="001A6ECF" w:rsidRPr="00741641">
        <w:rPr>
          <w:rStyle w:val="Csuperscript"/>
        </w:rPr>
        <w:t>2</w:t>
      </w:r>
      <w:r w:rsidRPr="00AA206F">
        <w:t xml:space="preserve"> </w:t>
      </w:r>
      <w:r w:rsidRPr="00AA206F">
        <w:tab/>
      </w:r>
      <w:r>
        <w:tab/>
      </w:r>
      <w:r>
        <w:tab/>
      </w:r>
      <w:r>
        <w:tab/>
      </w:r>
      <w:r>
        <w:tab/>
      </w:r>
      <w:r>
        <w:tab/>
      </w:r>
      <w:r w:rsidRPr="00E751EF">
        <w:rPr>
          <w:rStyle w:val="Cquestionpartlabelbold"/>
        </w:rPr>
        <w:t>C</w:t>
      </w:r>
      <w:r w:rsidRPr="00E751EF">
        <w:rPr>
          <w:rStyle w:val="Cquestionpartlabelbold"/>
        </w:rPr>
        <w:tab/>
      </w:r>
      <w:r w:rsidR="001A6ECF" w:rsidRPr="001A6ECF">
        <w:t>5</w:t>
      </w:r>
      <w:r w:rsidR="001A6ECF" w:rsidRPr="003F0E60">
        <w:rPr>
          <w:rStyle w:val="Cmathsexpressions"/>
        </w:rPr>
        <w:t>p</w:t>
      </w:r>
      <w:r w:rsidR="001A6ECF" w:rsidRPr="001A6ECF">
        <w:t xml:space="preserve"> – 3</w:t>
      </w:r>
      <w:r w:rsidR="001A6ECF" w:rsidRPr="003F0E60">
        <w:rPr>
          <w:rStyle w:val="Cmathsexpressions"/>
        </w:rPr>
        <w:t>q</w:t>
      </w:r>
      <w:r w:rsidRPr="00AA206F">
        <w:tab/>
      </w:r>
      <w:r>
        <w:tab/>
      </w:r>
      <w:r>
        <w:tab/>
      </w:r>
      <w:r>
        <w:tab/>
      </w:r>
      <w:r>
        <w:tab/>
      </w:r>
      <w:r w:rsidRPr="00E751EF">
        <w:rPr>
          <w:rStyle w:val="Cquestionpartlabelbold"/>
        </w:rPr>
        <w:t>D</w:t>
      </w:r>
      <w:r w:rsidRPr="00E751EF">
        <w:rPr>
          <w:rStyle w:val="Cquestionpartlabelbold"/>
        </w:rPr>
        <w:tab/>
      </w:r>
      <w:r w:rsidR="001A6ECF" w:rsidRPr="001A6ECF">
        <w:t>5</w:t>
      </w:r>
      <w:r w:rsidR="001A6ECF" w:rsidRPr="003F0E60">
        <w:rPr>
          <w:rStyle w:val="Cmathsexpressions"/>
        </w:rPr>
        <w:t>p</w:t>
      </w:r>
      <w:r w:rsidR="001A6ECF" w:rsidRPr="001A6ECF">
        <w:t xml:space="preserve"> + 3</w:t>
      </w:r>
    </w:p>
    <w:p w14:paraId="52BA2886" w14:textId="77777777" w:rsidR="007E76DF" w:rsidRDefault="007E76DF" w:rsidP="007E76DF">
      <w:pPr>
        <w:pStyle w:val="Pquestionheadingmc"/>
      </w:pPr>
      <w:r>
        <w:t>Question 5</w:t>
      </w:r>
      <w:r>
        <w:tab/>
        <w:t>[5</w:t>
      </w:r>
      <w:r w:rsidRPr="00FB3505">
        <w:t>.</w:t>
      </w:r>
      <w:r>
        <w:t>2]</w:t>
      </w:r>
    </w:p>
    <w:p w14:paraId="4AB19025" w14:textId="77777777" w:rsidR="007E76DF" w:rsidRDefault="007E76DF" w:rsidP="007E76DF">
      <w:pPr>
        <w:pStyle w:val="Pquestiontextmainstem"/>
      </w:pPr>
      <w:r w:rsidRPr="00227411">
        <w:t>Which expression below matches the</w:t>
      </w:r>
      <w:r>
        <w:t xml:space="preserve"> </w:t>
      </w:r>
      <w:r w:rsidRPr="00227411">
        <w:t>instruction given?</w:t>
      </w:r>
    </w:p>
    <w:p w14:paraId="18F3B1C3" w14:textId="3D7A9C43" w:rsidR="007E76DF" w:rsidRPr="00516EF6" w:rsidRDefault="001A6ECF" w:rsidP="001A6ECF">
      <w:pPr>
        <w:tabs>
          <w:tab w:val="left" w:pos="993"/>
          <w:tab w:val="left" w:pos="1985"/>
          <w:tab w:val="left" w:pos="2977"/>
          <w:tab w:val="left" w:pos="4253"/>
        </w:tabs>
        <w:rPr>
          <w:rStyle w:val="Cmathsexpressions"/>
        </w:rPr>
      </w:pPr>
      <w:r w:rsidRPr="001A6ECF">
        <w:rPr>
          <w:i/>
        </w:rPr>
        <w:t>Choose a number and multiply it by five, subtract another number, then add 3.</w:t>
      </w:r>
    </w:p>
    <w:p w14:paraId="57F742E8" w14:textId="77777777" w:rsidR="007E76DF" w:rsidRDefault="007E76DF" w:rsidP="007E76DF">
      <w:pPr>
        <w:pStyle w:val="Pquestiontextmcqoptions"/>
      </w:pPr>
      <w:r w:rsidRPr="00E751EF">
        <w:rPr>
          <w:rStyle w:val="Cquestionpartlabelbold"/>
        </w:rPr>
        <w:t>A</w:t>
      </w:r>
      <w:r w:rsidRPr="00E751EF">
        <w:rPr>
          <w:rStyle w:val="Cquestionpartlabelbold"/>
        </w:rPr>
        <w:tab/>
      </w:r>
      <w:r w:rsidR="001A6ECF" w:rsidRPr="001A6ECF">
        <w:t>5</w:t>
      </w:r>
      <w:r w:rsidR="001A6ECF" w:rsidRPr="003F0E60">
        <w:rPr>
          <w:rStyle w:val="Cmathsexpressions"/>
        </w:rPr>
        <w:t>m</w:t>
      </w:r>
      <w:r w:rsidR="001A6ECF" w:rsidRPr="001A6ECF">
        <w:t xml:space="preserve"> – </w:t>
      </w:r>
      <w:r w:rsidR="001A6ECF" w:rsidRPr="003F0E60">
        <w:rPr>
          <w:rStyle w:val="Cmathsexpressions"/>
        </w:rPr>
        <w:t>n</w:t>
      </w:r>
      <w:r w:rsidR="001A6ECF" w:rsidRPr="001A6ECF">
        <w:t xml:space="preserve"> – 3</w:t>
      </w:r>
      <w:r w:rsidRPr="00AA206F">
        <w:tab/>
      </w:r>
      <w:r w:rsidRPr="00AA206F">
        <w:tab/>
      </w:r>
      <w:r>
        <w:tab/>
      </w:r>
      <w:r>
        <w:tab/>
      </w:r>
      <w:r w:rsidRPr="00E751EF">
        <w:rPr>
          <w:rStyle w:val="Cquestionpartlabelbold"/>
        </w:rPr>
        <w:t>B</w:t>
      </w:r>
      <w:r w:rsidRPr="00E751EF">
        <w:rPr>
          <w:rStyle w:val="Cquestionpartlabelbold"/>
        </w:rPr>
        <w:tab/>
      </w:r>
      <w:r w:rsidR="001A6ECF" w:rsidRPr="001A6ECF">
        <w:t xml:space="preserve">5 + </w:t>
      </w:r>
      <w:r w:rsidR="001A6ECF" w:rsidRPr="003F0E60">
        <w:rPr>
          <w:rStyle w:val="Cmathsexpressions"/>
        </w:rPr>
        <w:t>m</w:t>
      </w:r>
      <w:r w:rsidR="001A6ECF" w:rsidRPr="001A6ECF">
        <w:t xml:space="preserve"> – </w:t>
      </w:r>
      <w:r w:rsidR="001A6ECF" w:rsidRPr="003F0E60">
        <w:rPr>
          <w:rStyle w:val="Cmathsexpressions"/>
        </w:rPr>
        <w:t>n</w:t>
      </w:r>
      <w:r w:rsidR="001A6ECF" w:rsidRPr="001A6ECF">
        <w:t xml:space="preserve"> + 3</w:t>
      </w:r>
      <w:r>
        <w:tab/>
      </w:r>
      <w:r>
        <w:tab/>
      </w:r>
      <w:r>
        <w:tab/>
      </w:r>
      <w:r w:rsidRPr="00E751EF">
        <w:rPr>
          <w:rStyle w:val="Cquestionpartlabelbold"/>
        </w:rPr>
        <w:t>C</w:t>
      </w:r>
      <w:r w:rsidRPr="00E751EF">
        <w:rPr>
          <w:rStyle w:val="Cquestionpartlabelbold"/>
        </w:rPr>
        <w:tab/>
      </w:r>
      <w:r w:rsidR="001A6ECF" w:rsidRPr="001A6ECF">
        <w:t>5</w:t>
      </w:r>
      <w:r w:rsidR="001A6ECF" w:rsidRPr="003F0E60">
        <w:rPr>
          <w:rStyle w:val="Cmathsexpressions"/>
        </w:rPr>
        <w:t>m</w:t>
      </w:r>
      <w:r w:rsidR="001A6ECF" w:rsidRPr="001A6ECF">
        <w:t xml:space="preserve"> – </w:t>
      </w:r>
      <w:r w:rsidR="001A6ECF" w:rsidRPr="003F0E60">
        <w:rPr>
          <w:rStyle w:val="Cmathsexpressions"/>
        </w:rPr>
        <w:t>n</w:t>
      </w:r>
      <w:r w:rsidR="001A6ECF" w:rsidRPr="001A6ECF">
        <w:t xml:space="preserve"> + 3</w:t>
      </w:r>
      <w:r w:rsidR="001A6ECF" w:rsidRPr="003F0E60">
        <w:rPr>
          <w:rStyle w:val="Cmathsexpressions"/>
        </w:rPr>
        <w:t>n</w:t>
      </w:r>
      <w:r w:rsidRPr="00AA206F">
        <w:tab/>
      </w:r>
      <w:r w:rsidRPr="00AA206F">
        <w:tab/>
      </w:r>
      <w:r>
        <w:tab/>
      </w:r>
      <w:r>
        <w:tab/>
      </w:r>
      <w:r w:rsidRPr="00E751EF">
        <w:rPr>
          <w:rStyle w:val="Cquestionpartlabelbold"/>
        </w:rPr>
        <w:t>D</w:t>
      </w:r>
      <w:r>
        <w:rPr>
          <w:rStyle w:val="Cquestionpartlabelbold"/>
        </w:rPr>
        <w:tab/>
      </w:r>
      <w:r w:rsidR="001A6ECF" w:rsidRPr="001A6ECF">
        <w:t>5</w:t>
      </w:r>
      <w:r w:rsidR="001A6ECF" w:rsidRPr="003F0E60">
        <w:rPr>
          <w:rStyle w:val="Cmathsexpressions"/>
        </w:rPr>
        <w:t>m</w:t>
      </w:r>
      <w:r w:rsidR="001A6ECF" w:rsidRPr="001A6ECF">
        <w:t xml:space="preserve"> – </w:t>
      </w:r>
      <w:r w:rsidR="001A6ECF" w:rsidRPr="003F0E60">
        <w:rPr>
          <w:rStyle w:val="Cmathsexpressions"/>
        </w:rPr>
        <w:t>n</w:t>
      </w:r>
      <w:r w:rsidR="001A6ECF" w:rsidRPr="001A6ECF">
        <w:t xml:space="preserve"> + 3</w:t>
      </w:r>
    </w:p>
    <w:p w14:paraId="43CE998B" w14:textId="77777777" w:rsidR="007E76DF" w:rsidRDefault="007E76DF" w:rsidP="007E76DF">
      <w:pPr>
        <w:pStyle w:val="Pquestionheadingmc"/>
      </w:pPr>
      <w:r>
        <w:t>Question 6</w:t>
      </w:r>
      <w:r>
        <w:tab/>
        <w:t>[5</w:t>
      </w:r>
      <w:r w:rsidRPr="00FB3505">
        <w:t>.</w:t>
      </w:r>
      <w:r>
        <w:t>6]</w:t>
      </w:r>
    </w:p>
    <w:p w14:paraId="67E54C79" w14:textId="77777777" w:rsidR="007E76DF" w:rsidRDefault="007E76DF" w:rsidP="007E76DF">
      <w:pPr>
        <w:pStyle w:val="Pquestiontextmainstem"/>
      </w:pPr>
      <w:r w:rsidRPr="00260853">
        <w:t xml:space="preserve">A like term for </w:t>
      </w:r>
      <w:r w:rsidR="001A6ECF" w:rsidRPr="001A6ECF">
        <w:t>6</w:t>
      </w:r>
      <w:r w:rsidR="001A6ECF" w:rsidRPr="007B756F">
        <w:rPr>
          <w:rStyle w:val="Cmathsexpressions"/>
        </w:rPr>
        <w:t xml:space="preserve">art </w:t>
      </w:r>
      <w:r w:rsidRPr="00227411">
        <w:t>is:</w:t>
      </w:r>
    </w:p>
    <w:p w14:paraId="62B3BC22" w14:textId="4D35C578" w:rsidR="007E76DF" w:rsidRDefault="007E76DF" w:rsidP="007E76DF">
      <w:pPr>
        <w:pStyle w:val="Pquestiontextmcqoptions"/>
      </w:pPr>
      <w:r w:rsidRPr="00E751EF">
        <w:rPr>
          <w:rStyle w:val="Cquestionpartlabelbold"/>
        </w:rPr>
        <w:t>A</w:t>
      </w:r>
      <w:r w:rsidRPr="00E751EF">
        <w:rPr>
          <w:rStyle w:val="Cquestionpartlabelbold"/>
        </w:rPr>
        <w:tab/>
      </w:r>
      <w:r w:rsidR="00E33347">
        <w:t>6</w:t>
      </w:r>
      <w:r w:rsidR="001A6ECF" w:rsidRPr="003F0E60">
        <w:rPr>
          <w:rStyle w:val="Cmathsexpressions"/>
        </w:rPr>
        <w:t>rat</w:t>
      </w:r>
      <w:r>
        <w:tab/>
      </w:r>
      <w:r>
        <w:tab/>
      </w:r>
      <w:r>
        <w:tab/>
      </w:r>
      <w:r>
        <w:tab/>
      </w:r>
      <w:r>
        <w:tab/>
      </w:r>
      <w:r w:rsidRPr="00AA206F">
        <w:tab/>
      </w:r>
      <w:r w:rsidRPr="00E751EF">
        <w:rPr>
          <w:rStyle w:val="Cquestionpartlabelbold"/>
        </w:rPr>
        <w:t>B</w:t>
      </w:r>
      <w:r w:rsidRPr="00E751EF">
        <w:rPr>
          <w:rStyle w:val="Cquestionpartlabelbold"/>
        </w:rPr>
        <w:tab/>
      </w:r>
      <w:r w:rsidR="001A6ECF" w:rsidRPr="001A6ECF">
        <w:t>6</w:t>
      </w:r>
      <w:r w:rsidR="001A6ECF" w:rsidRPr="003F0E60">
        <w:rPr>
          <w:rStyle w:val="Cmathsexpressions"/>
        </w:rPr>
        <w:t>ar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E751EF">
        <w:rPr>
          <w:rStyle w:val="Cquestionpartlabelbold"/>
        </w:rPr>
        <w:t>C</w:t>
      </w:r>
      <w:r w:rsidRPr="00E751EF">
        <w:rPr>
          <w:rStyle w:val="Cquestionpartlabelbold"/>
        </w:rPr>
        <w:tab/>
      </w:r>
      <w:r w:rsidR="001A6ECF" w:rsidRPr="003F0E60">
        <w:t>6</w:t>
      </w:r>
      <w:r w:rsidR="001A6ECF" w:rsidRPr="003F0E60">
        <w:rPr>
          <w:rStyle w:val="Cmathsexpressions"/>
        </w:rPr>
        <w:t>at</w:t>
      </w:r>
      <w:r w:rsidR="001A6ECF" w:rsidRPr="003F0E60">
        <w:t xml:space="preserve">  </w:t>
      </w:r>
      <w:r w:rsidRPr="00AA206F">
        <w:tab/>
      </w:r>
      <w:r>
        <w:tab/>
      </w:r>
      <w:r>
        <w:tab/>
      </w:r>
      <w:r>
        <w:tab/>
      </w:r>
      <w:r>
        <w:tab/>
      </w:r>
      <w:r w:rsidRPr="00E751EF">
        <w:rPr>
          <w:rStyle w:val="Cquestionpartlabelbold"/>
        </w:rPr>
        <w:t>D</w:t>
      </w:r>
      <w:r w:rsidRPr="00E751EF">
        <w:rPr>
          <w:rStyle w:val="Cquestionpartlabelbold"/>
        </w:rPr>
        <w:tab/>
      </w:r>
      <w:r w:rsidR="001A6ECF" w:rsidRPr="001A6ECF">
        <w:t>6</w:t>
      </w:r>
      <w:r w:rsidR="001A6ECF" w:rsidRPr="003F0E60">
        <w:rPr>
          <w:rStyle w:val="Cmathsexpressions"/>
        </w:rPr>
        <w:t>rt</w:t>
      </w:r>
    </w:p>
    <w:p w14:paraId="2445600F" w14:textId="77777777" w:rsidR="007E76DF" w:rsidRDefault="007E76DF" w:rsidP="007E76DF">
      <w:pPr>
        <w:pStyle w:val="Pquestionheadingmc"/>
      </w:pPr>
      <w:r>
        <w:t>Question 7</w:t>
      </w:r>
      <w:r>
        <w:tab/>
        <w:t>[5</w:t>
      </w:r>
      <w:r w:rsidRPr="00FB3505">
        <w:t>.</w:t>
      </w:r>
      <w:r>
        <w:t>6]</w:t>
      </w:r>
    </w:p>
    <w:p w14:paraId="1482F505" w14:textId="77777777" w:rsidR="007E76DF" w:rsidRDefault="007E76DF" w:rsidP="007E76DF">
      <w:pPr>
        <w:pStyle w:val="Pquestiontextmainstem"/>
      </w:pPr>
      <w:r w:rsidRPr="00227411">
        <w:t>Which of the following is obtained when</w:t>
      </w:r>
      <w:r>
        <w:t xml:space="preserve"> </w:t>
      </w:r>
      <w:r w:rsidR="001A6ECF" w:rsidRPr="001A6ECF">
        <w:t>7</w:t>
      </w:r>
      <w:r w:rsidR="001A6ECF" w:rsidRPr="007B756F">
        <w:rPr>
          <w:rStyle w:val="Cmathsexpressions"/>
        </w:rPr>
        <w:t>p</w:t>
      </w:r>
      <w:r w:rsidR="001A6ECF" w:rsidRPr="001A6ECF">
        <w:t xml:space="preserve"> + 12 + 11</w:t>
      </w:r>
      <w:r w:rsidR="001A6ECF" w:rsidRPr="007B756F">
        <w:rPr>
          <w:rStyle w:val="Cmathsexpressions"/>
        </w:rPr>
        <w:t>p</w:t>
      </w:r>
      <w:r w:rsidR="001A6ECF" w:rsidRPr="001A6ECF">
        <w:t xml:space="preserve"> – 9 </w:t>
      </w:r>
      <w:r w:rsidRPr="00227411">
        <w:t>is simplified?</w:t>
      </w:r>
    </w:p>
    <w:p w14:paraId="7EFE84EC" w14:textId="77777777" w:rsidR="007E76DF" w:rsidRDefault="007E76DF" w:rsidP="007E76DF">
      <w:pPr>
        <w:pStyle w:val="Pquestiontextmcqoptions"/>
      </w:pPr>
      <w:r w:rsidRPr="00E751EF">
        <w:rPr>
          <w:rStyle w:val="Cquestionpartlabelbold"/>
        </w:rPr>
        <w:t>A</w:t>
      </w:r>
      <w:r w:rsidRPr="00E751EF">
        <w:rPr>
          <w:rStyle w:val="Cquestionpartlabelbold"/>
        </w:rPr>
        <w:tab/>
      </w:r>
      <w:r w:rsidR="001A6ECF" w:rsidRPr="001A6ECF">
        <w:t>21</w:t>
      </w:r>
      <w:r w:rsidR="001A6ECF" w:rsidRPr="003F0E60">
        <w:rPr>
          <w:rStyle w:val="Cmathsexpressions"/>
        </w:rPr>
        <w:t>p</w:t>
      </w:r>
      <w:r w:rsidR="001A6ECF" w:rsidRPr="001A6ECF">
        <w:t xml:space="preserve"> </w:t>
      </w:r>
      <w:r>
        <w:tab/>
      </w:r>
      <w:r>
        <w:tab/>
      </w:r>
      <w:r>
        <w:tab/>
      </w:r>
      <w:r>
        <w:tab/>
      </w:r>
      <w:r>
        <w:tab/>
      </w:r>
      <w:r w:rsidRPr="00AA206F">
        <w:tab/>
      </w:r>
      <w:r w:rsidRPr="00E751EF">
        <w:rPr>
          <w:rStyle w:val="Cquestionpartlabelbold"/>
        </w:rPr>
        <w:t>B</w:t>
      </w:r>
      <w:r w:rsidRPr="00E751EF">
        <w:rPr>
          <w:rStyle w:val="Cquestionpartlabelbold"/>
        </w:rPr>
        <w:tab/>
      </w:r>
      <w:r w:rsidR="001A6ECF" w:rsidRPr="001A6ECF">
        <w:t>30</w:t>
      </w:r>
      <w:r w:rsidR="001A6ECF" w:rsidRPr="003F0E60">
        <w:rPr>
          <w:rStyle w:val="Cmathsexpressions"/>
        </w:rPr>
        <w:t>p</w:t>
      </w:r>
      <w:r w:rsidR="001A6ECF" w:rsidRPr="001A6ECF">
        <w:t xml:space="preserve"> + 9</w:t>
      </w:r>
      <w:r>
        <w:tab/>
      </w:r>
      <w:r>
        <w:tab/>
      </w:r>
      <w:r>
        <w:tab/>
      </w:r>
      <w:r>
        <w:tab/>
      </w:r>
      <w:r w:rsidRPr="00AA206F">
        <w:tab/>
      </w:r>
      <w:r w:rsidRPr="00E751EF">
        <w:rPr>
          <w:rStyle w:val="Cquestionpartlabelbold"/>
        </w:rPr>
        <w:t>C</w:t>
      </w:r>
      <w:r w:rsidRPr="00E751EF">
        <w:rPr>
          <w:rStyle w:val="Cquestionpartlabelbold"/>
        </w:rPr>
        <w:tab/>
      </w:r>
      <w:r w:rsidR="001A6ECF" w:rsidRPr="001A6ECF">
        <w:t>18</w:t>
      </w:r>
      <w:r w:rsidR="001A6ECF" w:rsidRPr="003F0E60">
        <w:rPr>
          <w:rStyle w:val="Cmathsexpressions"/>
        </w:rPr>
        <w:t>p</w:t>
      </w:r>
      <w:r w:rsidR="001A6ECF" w:rsidRPr="001A6ECF">
        <w:t xml:space="preserve"> + 3</w:t>
      </w:r>
      <w:r w:rsidRPr="00AA206F">
        <w:tab/>
      </w:r>
      <w:r>
        <w:tab/>
      </w:r>
      <w:r>
        <w:tab/>
      </w:r>
      <w:r>
        <w:tab/>
      </w:r>
      <w:r>
        <w:tab/>
      </w:r>
      <w:r w:rsidRPr="00E751EF">
        <w:rPr>
          <w:rStyle w:val="Cquestionpartlabelbold"/>
        </w:rPr>
        <w:t>D</w:t>
      </w:r>
      <w:r w:rsidRPr="00E751EF">
        <w:rPr>
          <w:rStyle w:val="Cquestionpartlabelbold"/>
        </w:rPr>
        <w:tab/>
      </w:r>
      <w:r w:rsidR="001A6ECF" w:rsidRPr="001A6ECF">
        <w:t>18</w:t>
      </w:r>
      <w:r w:rsidR="001A6ECF" w:rsidRPr="003F0E60">
        <w:rPr>
          <w:rStyle w:val="Cmathsexpressions"/>
        </w:rPr>
        <w:t>p</w:t>
      </w:r>
      <w:r w:rsidR="001A6ECF" w:rsidRPr="001A6ECF">
        <w:t xml:space="preserve"> – 3</w:t>
      </w:r>
    </w:p>
    <w:p w14:paraId="053E5636" w14:textId="77777777" w:rsidR="007E76DF" w:rsidRDefault="007E76DF" w:rsidP="007E76DF">
      <w:pPr>
        <w:pStyle w:val="Pquestionheadingmc"/>
      </w:pPr>
      <w:r>
        <w:t>Question 8</w:t>
      </w:r>
      <w:r>
        <w:tab/>
        <w:t>[5</w:t>
      </w:r>
      <w:r w:rsidRPr="00FB3505">
        <w:t>.</w:t>
      </w:r>
      <w:r>
        <w:t>3]</w:t>
      </w:r>
    </w:p>
    <w:p w14:paraId="437E0E7D" w14:textId="77777777" w:rsidR="007E76DF" w:rsidRDefault="001A6ECF" w:rsidP="007E76DF">
      <w:pPr>
        <w:pStyle w:val="Pquestiontextmainstem"/>
      </w:pPr>
      <w:r w:rsidRPr="001A6ECF">
        <w:t>Choose the co</w:t>
      </w:r>
      <w:r>
        <w:t xml:space="preserve">rrect algebraic rule given for </w:t>
      </w:r>
      <w:r w:rsidRPr="001A6ECF">
        <w:t>this sentence</w:t>
      </w:r>
      <w:r w:rsidR="007E76DF" w:rsidRPr="00227411">
        <w:t>:</w:t>
      </w:r>
    </w:p>
    <w:p w14:paraId="55FEA614" w14:textId="77777777" w:rsidR="007E76DF" w:rsidRPr="00516EF6" w:rsidRDefault="001A6ECF" w:rsidP="00C70184">
      <w:pPr>
        <w:tabs>
          <w:tab w:val="left" w:pos="993"/>
          <w:tab w:val="left" w:pos="1985"/>
          <w:tab w:val="left" w:pos="2977"/>
          <w:tab w:val="left" w:pos="4253"/>
        </w:tabs>
        <w:spacing w:after="120"/>
        <w:rPr>
          <w:rStyle w:val="Cmathsexpressions"/>
        </w:rPr>
      </w:pPr>
      <w:r w:rsidRPr="001A6ECF">
        <w:rPr>
          <w:i/>
        </w:rPr>
        <w:t>To get y, find the square root of x then add 4</w:t>
      </w:r>
      <w:r w:rsidR="007E76DF" w:rsidRPr="00516EF6">
        <w:rPr>
          <w:rStyle w:val="Cmathsexpressions"/>
        </w:rPr>
        <w:t>.</w:t>
      </w:r>
    </w:p>
    <w:p w14:paraId="253630D9" w14:textId="2B091B2F" w:rsidR="007E76DF" w:rsidRPr="00227411" w:rsidRDefault="007E76DF" w:rsidP="007E76DF">
      <w:pPr>
        <w:pStyle w:val="Pquestiontextmcqoptions"/>
      </w:pPr>
      <w:r w:rsidRPr="00E751EF">
        <w:rPr>
          <w:rStyle w:val="Cquestionpartlabelbold"/>
        </w:rPr>
        <w:t>A</w:t>
      </w:r>
      <w:r w:rsidRPr="00E751EF">
        <w:rPr>
          <w:rStyle w:val="Cquestionpartlabelbold"/>
        </w:rPr>
        <w:tab/>
      </w:r>
      <w:r w:rsidR="001228AD" w:rsidRPr="001228AD">
        <w:rPr>
          <w:rStyle w:val="Cquestionpartlabelbold"/>
          <w:position w:val="-12"/>
        </w:rPr>
        <w:object w:dxaOrig="1020" w:dyaOrig="400" w14:anchorId="0923E219">
          <v:shape id="_x0000_i1031" type="#_x0000_t75" style="width:51.45pt;height:20.55pt" o:ole="">
            <v:imagedata r:id="rId16" o:title=""/>
          </v:shape>
          <o:OLEObject Type="Embed" ProgID="Equation.DSMT4" ShapeID="_x0000_i1031" DrawAspect="Content" ObjectID="_1540648104" r:id="rId17"/>
        </w:object>
      </w:r>
      <w:r w:rsidRPr="00AA206F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E751EF">
        <w:rPr>
          <w:rStyle w:val="Cquestionpartlabelbold"/>
        </w:rPr>
        <w:t>B</w:t>
      </w:r>
      <w:r w:rsidRPr="00E751EF">
        <w:rPr>
          <w:rStyle w:val="Cquestionpartlabelbold"/>
        </w:rPr>
        <w:tab/>
      </w:r>
      <w:r w:rsidR="001228AD" w:rsidRPr="001228AD">
        <w:rPr>
          <w:rStyle w:val="Cquestionpartlabelbold"/>
          <w:position w:val="-10"/>
        </w:rPr>
        <w:object w:dxaOrig="1020" w:dyaOrig="380" w14:anchorId="7844B29D">
          <v:shape id="_x0000_i1032" type="#_x0000_t75" style="width:51.45pt;height:18.7pt" o:ole="">
            <v:imagedata r:id="rId18" o:title=""/>
          </v:shape>
          <o:OLEObject Type="Embed" ProgID="Equation.DSMT4" ShapeID="_x0000_i1032" DrawAspect="Content" ObjectID="_1540648105" r:id="rId19"/>
        </w:object>
      </w:r>
      <w:r>
        <w:tab/>
      </w:r>
      <w:r>
        <w:tab/>
      </w:r>
      <w:r>
        <w:tab/>
      </w:r>
      <w:r>
        <w:tab/>
      </w:r>
      <w:r w:rsidRPr="00E751EF">
        <w:rPr>
          <w:rStyle w:val="Cquestionpartlabelbold"/>
        </w:rPr>
        <w:t>C</w:t>
      </w:r>
      <w:r w:rsidRPr="00E751EF">
        <w:rPr>
          <w:rStyle w:val="Cquestionpartlabelbold"/>
        </w:rPr>
        <w:tab/>
      </w:r>
      <w:r w:rsidR="001228AD" w:rsidRPr="001228AD">
        <w:rPr>
          <w:rStyle w:val="Cquestionpartlabelbold"/>
          <w:position w:val="-10"/>
        </w:rPr>
        <w:object w:dxaOrig="1080" w:dyaOrig="380" w14:anchorId="2EE43FC9">
          <v:shape id="_x0000_i1033" type="#_x0000_t75" style="width:54.25pt;height:18.7pt" o:ole="">
            <v:imagedata r:id="rId20" o:title=""/>
          </v:shape>
          <o:OLEObject Type="Embed" ProgID="Equation.DSMT4" ShapeID="_x0000_i1033" DrawAspect="Content" ObjectID="_1540648106" r:id="rId21"/>
        </w:object>
      </w:r>
      <w:r w:rsidRPr="00AA206F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E751EF">
        <w:rPr>
          <w:rStyle w:val="Cquestionpartlabelbold"/>
        </w:rPr>
        <w:t>D</w:t>
      </w:r>
      <w:r w:rsidRPr="00E751EF">
        <w:rPr>
          <w:rStyle w:val="Cquestionpartlabelbold"/>
        </w:rPr>
        <w:tab/>
      </w:r>
      <w:r w:rsidR="001228AD" w:rsidRPr="001228AD">
        <w:rPr>
          <w:rStyle w:val="Cquestionpartlabelbold"/>
          <w:position w:val="-10"/>
        </w:rPr>
        <w:object w:dxaOrig="940" w:dyaOrig="360" w14:anchorId="260EF253">
          <v:shape id="_x0000_i1034" type="#_x0000_t75" style="width:47.7pt;height:17.75pt" o:ole="">
            <v:imagedata r:id="rId22" o:title=""/>
          </v:shape>
          <o:OLEObject Type="Embed" ProgID="Equation.DSMT4" ShapeID="_x0000_i1034" DrawAspect="Content" ObjectID="_1540648107" r:id="rId23"/>
        </w:object>
      </w:r>
    </w:p>
    <w:p w14:paraId="2AFCB7AB" w14:textId="77777777" w:rsidR="007E76DF" w:rsidRDefault="007E76DF" w:rsidP="007E76DF">
      <w:pPr>
        <w:pStyle w:val="Pquestionheadingmc"/>
      </w:pPr>
      <w:r>
        <w:t>Question 9</w:t>
      </w:r>
      <w:r>
        <w:tab/>
        <w:t>[5</w:t>
      </w:r>
      <w:r w:rsidRPr="00FB3505">
        <w:t>.</w:t>
      </w:r>
      <w:r>
        <w:t>4]</w:t>
      </w:r>
    </w:p>
    <w:p w14:paraId="3C1EF5DC" w14:textId="00C0917C" w:rsidR="007E76DF" w:rsidRDefault="001A6ECF" w:rsidP="007E76DF">
      <w:pPr>
        <w:pStyle w:val="Pquestiontextmainstem"/>
      </w:pPr>
      <w:r w:rsidRPr="001A6ECF">
        <w:t xml:space="preserve">For the rule </w:t>
      </w:r>
      <w:r w:rsidRPr="007B756F">
        <w:rPr>
          <w:rStyle w:val="Cmathsexpressions"/>
        </w:rPr>
        <w:t>l</w:t>
      </w:r>
      <w:r w:rsidRPr="001A6ECF">
        <w:t xml:space="preserve"> = 6</w:t>
      </w:r>
      <w:r w:rsidRPr="007B756F">
        <w:rPr>
          <w:rStyle w:val="Cmathsexpressions"/>
        </w:rPr>
        <w:t>m</w:t>
      </w:r>
      <w:r w:rsidRPr="001A6ECF">
        <w:t xml:space="preserve"> + 2, whe</w:t>
      </w:r>
      <w:r w:rsidR="00820FE6">
        <w:t>re</w:t>
      </w:r>
      <w:r w:rsidRPr="001A6ECF">
        <w:t xml:space="preserve"> </w:t>
      </w:r>
      <w:r w:rsidRPr="007B756F">
        <w:rPr>
          <w:rStyle w:val="Cmathsexpressions"/>
        </w:rPr>
        <w:t>m</w:t>
      </w:r>
      <w:r w:rsidRPr="001A6ECF">
        <w:t xml:space="preserve"> = 4, </w:t>
      </w:r>
      <w:r w:rsidRPr="007B756F">
        <w:rPr>
          <w:rStyle w:val="Cmathsexpressions"/>
        </w:rPr>
        <w:t>l</w:t>
      </w:r>
      <w:r w:rsidRPr="001A6ECF">
        <w:t xml:space="preserve"> is equal to</w:t>
      </w:r>
      <w:r w:rsidR="007E76DF" w:rsidRPr="00227411">
        <w:t>:</w:t>
      </w:r>
    </w:p>
    <w:p w14:paraId="0ACAD17E" w14:textId="1E6E5E81" w:rsidR="007E76DF" w:rsidRDefault="007E76DF" w:rsidP="007E76DF">
      <w:pPr>
        <w:pStyle w:val="Pquestiontextmcqoptions"/>
      </w:pPr>
      <w:r w:rsidRPr="00E751EF">
        <w:rPr>
          <w:rStyle w:val="Cquestionpartlabelbold"/>
        </w:rPr>
        <w:t>A</w:t>
      </w:r>
      <w:r w:rsidRPr="00E751EF">
        <w:rPr>
          <w:rStyle w:val="Cquestionpartlabelbold"/>
        </w:rPr>
        <w:tab/>
      </w:r>
      <w:r w:rsidRPr="00AA206F">
        <w:t>12</w:t>
      </w:r>
      <w:r w:rsidRPr="00AA206F">
        <w:tab/>
      </w:r>
      <w:r w:rsidRPr="00AA206F">
        <w:tab/>
      </w:r>
      <w:r>
        <w:tab/>
      </w:r>
      <w:r>
        <w:tab/>
      </w:r>
      <w:r w:rsidR="00E33347">
        <w:tab/>
      </w:r>
      <w:r>
        <w:tab/>
      </w:r>
      <w:r w:rsidR="00E33347">
        <w:tab/>
      </w:r>
      <w:r>
        <w:tab/>
      </w:r>
      <w:r w:rsidRPr="00E751EF">
        <w:rPr>
          <w:rStyle w:val="Cquestionpartlabelbold"/>
        </w:rPr>
        <w:t>B</w:t>
      </w:r>
      <w:r w:rsidRPr="00E751EF">
        <w:rPr>
          <w:rStyle w:val="Cquestionpartlabelbold"/>
        </w:rPr>
        <w:tab/>
      </w:r>
      <w:r w:rsidR="001A6ECF" w:rsidRPr="001A6ECF">
        <w:t>26</w:t>
      </w:r>
      <w:r w:rsidRPr="001A6ECF">
        <w:tab/>
      </w:r>
      <w:r>
        <w:tab/>
      </w:r>
      <w:r>
        <w:tab/>
      </w:r>
      <w:r>
        <w:tab/>
      </w:r>
      <w:r w:rsidR="00E33347">
        <w:tab/>
      </w:r>
      <w:r w:rsidRPr="00AA206F">
        <w:tab/>
      </w:r>
      <w:r w:rsidRPr="00E751EF">
        <w:rPr>
          <w:rStyle w:val="Cquestionpartlabelbold"/>
        </w:rPr>
        <w:t>C</w:t>
      </w:r>
      <w:r w:rsidRPr="00E751EF">
        <w:rPr>
          <w:rStyle w:val="Cquestionpartlabelbold"/>
        </w:rPr>
        <w:tab/>
      </w:r>
      <w:r w:rsidR="001A6ECF">
        <w:t>66</w:t>
      </w:r>
      <w:r w:rsidRPr="001A6ECF">
        <w:tab/>
      </w:r>
      <w:r w:rsidRPr="001A6ECF">
        <w:tab/>
      </w:r>
      <w:r>
        <w:tab/>
      </w:r>
      <w:r>
        <w:tab/>
      </w:r>
      <w:r>
        <w:tab/>
      </w:r>
      <w:r w:rsidR="00E33347">
        <w:tab/>
      </w:r>
      <w:r w:rsidR="00E33347">
        <w:tab/>
      </w:r>
      <w:r>
        <w:tab/>
      </w:r>
      <w:r w:rsidRPr="00E751EF">
        <w:rPr>
          <w:rStyle w:val="Cquestionpartlabelbold"/>
        </w:rPr>
        <w:t>D</w:t>
      </w:r>
      <w:r w:rsidRPr="00E751EF">
        <w:rPr>
          <w:rStyle w:val="Cquestionpartlabelbold"/>
        </w:rPr>
        <w:tab/>
      </w:r>
      <w:r w:rsidR="001A6ECF">
        <w:t>27</w:t>
      </w:r>
    </w:p>
    <w:p w14:paraId="21D376B6" w14:textId="0CC2F7F7" w:rsidR="007E76DF" w:rsidRDefault="007E76DF" w:rsidP="007E76DF">
      <w:pPr>
        <w:pStyle w:val="Pquestionheadingmc"/>
      </w:pPr>
      <w:r>
        <w:lastRenderedPageBreak/>
        <w:t>Question 10</w:t>
      </w:r>
      <w:r>
        <w:tab/>
        <w:t>[5</w:t>
      </w:r>
      <w:r w:rsidRPr="00FB3505">
        <w:t>.</w:t>
      </w:r>
      <w:r w:rsidR="00820FE6">
        <w:t>4</w:t>
      </w:r>
      <w:r>
        <w:t>]</w:t>
      </w:r>
    </w:p>
    <w:p w14:paraId="487DF6D6" w14:textId="491CEA9E" w:rsidR="007E76DF" w:rsidRPr="00227411" w:rsidRDefault="001A6ECF" w:rsidP="007E76DF">
      <w:pPr>
        <w:pStyle w:val="Pquestiontextmainstem"/>
      </w:pPr>
      <w:r w:rsidRPr="001A6ECF">
        <w:t xml:space="preserve">A rule is given as </w:t>
      </w:r>
      <w:r w:rsidRPr="007B756F">
        <w:rPr>
          <w:rStyle w:val="Cmathsexpressions"/>
        </w:rPr>
        <w:t>P</w:t>
      </w:r>
      <w:r w:rsidRPr="001A6ECF">
        <w:t xml:space="preserve"> = 6(</w:t>
      </w:r>
      <w:r w:rsidRPr="007B756F">
        <w:rPr>
          <w:rStyle w:val="Cmathsexpressions"/>
        </w:rPr>
        <w:t>n</w:t>
      </w:r>
      <w:r w:rsidRPr="001A6ECF">
        <w:t xml:space="preserve"> – 1). Which </w:t>
      </w:r>
      <w:r w:rsidR="00E33347">
        <w:t xml:space="preserve">pair of </w:t>
      </w:r>
      <w:r w:rsidR="000B3CDF">
        <w:t>values below do</w:t>
      </w:r>
      <w:r w:rsidRPr="001A6ECF">
        <w:t xml:space="preserve"> </w:t>
      </w:r>
      <w:r w:rsidRPr="007B756F">
        <w:rPr>
          <w:rStyle w:val="Cmathsexpressions"/>
        </w:rPr>
        <w:t>not</w:t>
      </w:r>
      <w:r w:rsidR="000B3CDF">
        <w:t xml:space="preserve"> fit this rule</w:t>
      </w:r>
      <w:r w:rsidR="007E76DF" w:rsidRPr="00227411">
        <w:t>?</w:t>
      </w:r>
    </w:p>
    <w:p w14:paraId="1BE887A0" w14:textId="3CFCC31C" w:rsidR="007E76DF" w:rsidRPr="00227411" w:rsidRDefault="007E76DF" w:rsidP="007E76DF">
      <w:pPr>
        <w:pStyle w:val="Pquestiontextmcqoptions"/>
      </w:pPr>
      <w:r w:rsidRPr="00516EF6">
        <w:rPr>
          <w:rStyle w:val="Cquestionpartlabelbold"/>
        </w:rPr>
        <w:t>A</w:t>
      </w:r>
      <w:r>
        <w:tab/>
      </w:r>
      <w:r w:rsidR="001A6ECF" w:rsidRPr="003F0E60">
        <w:rPr>
          <w:rStyle w:val="Cmathsexpressions"/>
        </w:rPr>
        <w:t>n</w:t>
      </w:r>
      <w:r w:rsidR="001A6ECF" w:rsidRPr="001A6ECF">
        <w:t xml:space="preserve"> = 6, </w:t>
      </w:r>
      <w:r w:rsidR="001A6ECF" w:rsidRPr="003F0E60">
        <w:rPr>
          <w:rStyle w:val="Cmathsexpressions"/>
        </w:rPr>
        <w:t xml:space="preserve">P </w:t>
      </w:r>
      <w:r w:rsidR="001A6ECF" w:rsidRPr="001A6ECF">
        <w:t>= 30</w:t>
      </w:r>
      <w:r w:rsidR="00E33347">
        <w:tab/>
      </w:r>
      <w:r w:rsidR="00E33347">
        <w:tab/>
      </w:r>
      <w:r w:rsidR="000B3CDF">
        <w:tab/>
      </w:r>
      <w:r w:rsidR="000B3CDF">
        <w:tab/>
      </w:r>
      <w:r w:rsidRPr="00516EF6">
        <w:rPr>
          <w:rStyle w:val="Cquestionpartlabelbold"/>
        </w:rPr>
        <w:t>B</w:t>
      </w:r>
      <w:r>
        <w:rPr>
          <w:rStyle w:val="Cquestionpartlabelbold"/>
        </w:rPr>
        <w:tab/>
      </w:r>
      <w:r w:rsidR="001A6ECF" w:rsidRPr="003F0E60">
        <w:rPr>
          <w:rStyle w:val="Cmathsexpressions"/>
        </w:rPr>
        <w:t>n</w:t>
      </w:r>
      <w:r w:rsidR="001A6ECF" w:rsidRPr="001A6ECF">
        <w:t xml:space="preserve"> = 5, </w:t>
      </w:r>
      <w:r w:rsidR="001A6ECF" w:rsidRPr="003F0E60">
        <w:rPr>
          <w:rStyle w:val="Cmathsexpressions"/>
        </w:rPr>
        <w:t xml:space="preserve">P </w:t>
      </w:r>
      <w:r w:rsidR="001A6ECF" w:rsidRPr="001A6ECF">
        <w:t>= 24</w:t>
      </w:r>
      <w:r w:rsidR="00E33347">
        <w:tab/>
      </w:r>
      <w:r w:rsidR="00E33347">
        <w:tab/>
      </w:r>
      <w:r w:rsidRPr="00516EF6">
        <w:rPr>
          <w:rStyle w:val="Cquestionpartlabelbold"/>
        </w:rPr>
        <w:t>C</w:t>
      </w:r>
      <w:r>
        <w:rPr>
          <w:rStyle w:val="Cquestionpartlabelbold"/>
        </w:rPr>
        <w:tab/>
      </w:r>
      <w:r w:rsidR="001A6ECF" w:rsidRPr="003F0E60">
        <w:rPr>
          <w:rStyle w:val="Cmathsexpressions"/>
        </w:rPr>
        <w:t>n</w:t>
      </w:r>
      <w:r w:rsidR="001A6ECF" w:rsidRPr="001A6ECF">
        <w:t xml:space="preserve"> = 11, </w:t>
      </w:r>
      <w:r w:rsidR="001A6ECF" w:rsidRPr="003F0E60">
        <w:rPr>
          <w:rStyle w:val="Cmathsexpressions"/>
        </w:rPr>
        <w:t xml:space="preserve">P </w:t>
      </w:r>
      <w:r w:rsidR="001A6ECF" w:rsidRPr="001A6ECF">
        <w:t>= 59</w:t>
      </w:r>
      <w:r w:rsidR="00E33347">
        <w:tab/>
      </w:r>
      <w:r w:rsidR="00E33347">
        <w:tab/>
      </w:r>
      <w:r w:rsidR="000B3CDF">
        <w:tab/>
      </w:r>
      <w:r w:rsidR="000B3CDF">
        <w:tab/>
      </w:r>
      <w:r w:rsidRPr="00516EF6">
        <w:rPr>
          <w:rStyle w:val="Cquestionpartlabelbold"/>
        </w:rPr>
        <w:t>D</w:t>
      </w:r>
      <w:r>
        <w:rPr>
          <w:rStyle w:val="Cquestionpartlabelbold"/>
        </w:rPr>
        <w:tab/>
      </w:r>
      <w:r w:rsidR="001A6ECF" w:rsidRPr="003F0E60">
        <w:rPr>
          <w:rStyle w:val="Cmathsexpressions"/>
        </w:rPr>
        <w:t>n</w:t>
      </w:r>
      <w:r w:rsidR="001A6ECF" w:rsidRPr="001A6ECF">
        <w:t xml:space="preserve"> = 12, </w:t>
      </w:r>
      <w:r w:rsidR="001A6ECF" w:rsidRPr="003F0E60">
        <w:rPr>
          <w:rStyle w:val="Cmathsexpressions"/>
        </w:rPr>
        <w:t xml:space="preserve">P </w:t>
      </w:r>
      <w:r w:rsidR="001A6ECF" w:rsidRPr="001A6ECF">
        <w:t>= 66</w:t>
      </w:r>
    </w:p>
    <w:p w14:paraId="42A7D61F" w14:textId="77777777" w:rsidR="007E76DF" w:rsidRDefault="007E76DF" w:rsidP="007E76DF">
      <w:pPr>
        <w:pStyle w:val="Pquestionheadingmc"/>
      </w:pPr>
      <w:r>
        <w:t>Question 11</w:t>
      </w:r>
      <w:r>
        <w:tab/>
        <w:t>[5</w:t>
      </w:r>
      <w:r w:rsidRPr="00FB3505">
        <w:t>.</w:t>
      </w:r>
      <w:r>
        <w:t>5]</w:t>
      </w:r>
    </w:p>
    <w:p w14:paraId="3BCE4AAA" w14:textId="77777777" w:rsidR="007E76DF" w:rsidRPr="00227411" w:rsidRDefault="007E76DF" w:rsidP="007E76DF">
      <w:pPr>
        <w:pStyle w:val="Pquestiontextmainstem"/>
      </w:pPr>
      <w:r w:rsidRPr="00227411">
        <w:t>The general rule for the following pattern is:</w:t>
      </w:r>
    </w:p>
    <w:p w14:paraId="741328B5" w14:textId="77777777" w:rsidR="007E76DF" w:rsidRPr="00227411" w:rsidRDefault="007E76DF" w:rsidP="007E76DF">
      <w:pPr>
        <w:pStyle w:val="Pquestiontextmainstem"/>
      </w:pPr>
      <w:r>
        <w:rPr>
          <w:noProof/>
        </w:rPr>
        <w:drawing>
          <wp:inline distT="0" distB="0" distL="0" distR="0" wp14:anchorId="3A0A1453" wp14:editId="2FBA830E">
            <wp:extent cx="1714500" cy="800100"/>
            <wp:effectExtent l="0" t="0" r="12700" b="12700"/>
            <wp:docPr id="55" name="Picture 2" descr="PM7_SmB_5_01sa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PM7_SmB_5_01saT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0D9680" w14:textId="77777777" w:rsidR="007E76DF" w:rsidRDefault="007E76DF" w:rsidP="007E76DF">
      <w:pPr>
        <w:pStyle w:val="Pquestiontextmcqoptions"/>
      </w:pPr>
      <w:r w:rsidRPr="00B67D50">
        <w:rPr>
          <w:rStyle w:val="Cquestionpartlabelbold"/>
        </w:rPr>
        <w:t>A</w:t>
      </w:r>
      <w:r>
        <w:tab/>
      </w:r>
      <w:r w:rsidR="001A6ECF" w:rsidRPr="003F0E60">
        <w:rPr>
          <w:rStyle w:val="Cmathsexpressions"/>
        </w:rPr>
        <w:t xml:space="preserve">m </w:t>
      </w:r>
      <w:r w:rsidR="001A6ECF" w:rsidRPr="001A6ECF">
        <w:t>= 6</w:t>
      </w:r>
      <w:r w:rsidR="001A6ECF" w:rsidRPr="003F0E60">
        <w:rPr>
          <w:rStyle w:val="Cmathsexpressions"/>
        </w:rPr>
        <w:t>s</w:t>
      </w:r>
      <w:r w:rsidR="001A6ECF" w:rsidRPr="001A6ECF">
        <w:t xml:space="preserve"> + 2</w:t>
      </w:r>
      <w:r>
        <w:tab/>
      </w:r>
      <w:r>
        <w:tab/>
      </w:r>
      <w:r>
        <w:tab/>
      </w:r>
      <w:r>
        <w:tab/>
      </w:r>
      <w:r>
        <w:tab/>
      </w:r>
      <w:r w:rsidRPr="00B67D50">
        <w:rPr>
          <w:rStyle w:val="Cquestionpartlabelbold"/>
        </w:rPr>
        <w:t>B</w:t>
      </w:r>
      <w:r>
        <w:tab/>
      </w:r>
      <w:r w:rsidR="001A6ECF" w:rsidRPr="003F0E60">
        <w:rPr>
          <w:rStyle w:val="Cmathsexpressions"/>
        </w:rPr>
        <w:t xml:space="preserve">m </w:t>
      </w:r>
      <w:r w:rsidR="001A6ECF" w:rsidRPr="001A6ECF">
        <w:t>= 6</w:t>
      </w:r>
      <w:r w:rsidR="001A6ECF" w:rsidRPr="003F0E60">
        <w:rPr>
          <w:rStyle w:val="Cmathsexpressions"/>
        </w:rPr>
        <w:t>s</w:t>
      </w:r>
      <w:r w:rsidR="001A6ECF" w:rsidRPr="001A6ECF">
        <w:t xml:space="preserve"> + 1</w:t>
      </w:r>
      <w:r w:rsidR="000B3CDF">
        <w:tab/>
      </w:r>
      <w:r w:rsidR="000B3CDF">
        <w:tab/>
      </w:r>
      <w:r w:rsidR="000B3CDF">
        <w:tab/>
      </w:r>
      <w:r w:rsidRPr="00B67D50">
        <w:rPr>
          <w:rStyle w:val="Cquestionpartlabelbold"/>
        </w:rPr>
        <w:t>C</w:t>
      </w:r>
      <w:r w:rsidRPr="00B67D50">
        <w:rPr>
          <w:rStyle w:val="Cquestionpartlabelbold"/>
        </w:rPr>
        <w:tab/>
      </w:r>
      <w:r w:rsidR="001A6ECF" w:rsidRPr="003F0E60">
        <w:rPr>
          <w:rStyle w:val="Cmathsexpressions"/>
        </w:rPr>
        <w:t xml:space="preserve">s </w:t>
      </w:r>
      <w:r w:rsidR="001A6ECF" w:rsidRPr="001A6ECF">
        <w:t>= 6</w:t>
      </w:r>
      <w:r w:rsidR="001A6ECF" w:rsidRPr="003F0E60">
        <w:rPr>
          <w:rStyle w:val="Cmathsexpressions"/>
        </w:rPr>
        <w:t>m</w:t>
      </w:r>
      <w:r w:rsidR="001A6ECF" w:rsidRPr="001A6ECF">
        <w:t xml:space="preserve"> – 2</w:t>
      </w:r>
      <w:r>
        <w:tab/>
      </w:r>
      <w:r>
        <w:tab/>
      </w:r>
      <w:r>
        <w:tab/>
      </w:r>
      <w:r>
        <w:tab/>
      </w:r>
      <w:r>
        <w:tab/>
      </w:r>
      <w:r w:rsidRPr="00B67D50">
        <w:rPr>
          <w:rStyle w:val="Cquestionpartlabelbold"/>
        </w:rPr>
        <w:t>D</w:t>
      </w:r>
      <w:r>
        <w:tab/>
      </w:r>
      <w:r w:rsidR="001A6ECF" w:rsidRPr="003F0E60">
        <w:rPr>
          <w:rStyle w:val="Cmathsexpressions"/>
        </w:rPr>
        <w:t xml:space="preserve">s </w:t>
      </w:r>
      <w:r w:rsidR="001A6ECF" w:rsidRPr="001A6ECF">
        <w:t>= 6</w:t>
      </w:r>
      <w:r w:rsidR="001A6ECF" w:rsidRPr="003F0E60">
        <w:rPr>
          <w:rStyle w:val="Cmathsexpressions"/>
        </w:rPr>
        <w:t>m</w:t>
      </w:r>
      <w:r w:rsidR="001A6ECF" w:rsidRPr="001A6ECF">
        <w:t xml:space="preserve"> – 1</w:t>
      </w:r>
    </w:p>
    <w:p w14:paraId="0A5371F6" w14:textId="77777777" w:rsidR="007E76DF" w:rsidRDefault="007E76DF" w:rsidP="007E76DF">
      <w:pPr>
        <w:pStyle w:val="Pquestionheadingmc"/>
      </w:pPr>
      <w:r>
        <w:t>Question 12</w:t>
      </w:r>
      <w:r>
        <w:tab/>
        <w:t>[5</w:t>
      </w:r>
      <w:r w:rsidRPr="00FB3505">
        <w:t>.</w:t>
      </w:r>
      <w:r>
        <w:t>7]</w:t>
      </w:r>
    </w:p>
    <w:p w14:paraId="3E47AC74" w14:textId="77777777" w:rsidR="007E76DF" w:rsidRPr="00227411" w:rsidRDefault="007E76DF" w:rsidP="007E76DF">
      <w:pPr>
        <w:pStyle w:val="Pquestiontextmainstem"/>
      </w:pPr>
      <w:r w:rsidRPr="00227411">
        <w:t>Which quadrant does the point (-</w:t>
      </w:r>
      <w:r w:rsidR="001A6ECF">
        <w:t>5</w:t>
      </w:r>
      <w:r w:rsidRPr="00227411">
        <w:t>, -1) lie in?</w:t>
      </w:r>
    </w:p>
    <w:p w14:paraId="17629C26" w14:textId="22E2907D" w:rsidR="007E76DF" w:rsidRDefault="007E76DF" w:rsidP="007E76DF">
      <w:pPr>
        <w:pStyle w:val="Pquestiontextmcqoptions"/>
      </w:pPr>
      <w:r w:rsidRPr="00E751EF">
        <w:rPr>
          <w:rStyle w:val="Cquestionpartlabelbold"/>
        </w:rPr>
        <w:t>A</w:t>
      </w:r>
      <w:r w:rsidRPr="00E751EF">
        <w:rPr>
          <w:rStyle w:val="Cquestionpartlabelbold"/>
        </w:rPr>
        <w:tab/>
      </w:r>
      <w:r w:rsidRPr="00AA206F">
        <w:t xml:space="preserve">Quadrant </w:t>
      </w:r>
      <w:r w:rsidR="001A6ECF">
        <w:t>1</w:t>
      </w:r>
      <w:r w:rsidR="00E33347">
        <w:tab/>
      </w:r>
      <w:r w:rsidR="00E33347">
        <w:tab/>
      </w:r>
      <w:r>
        <w:tab/>
      </w:r>
      <w:r>
        <w:tab/>
      </w:r>
      <w:r w:rsidRPr="00E751EF">
        <w:rPr>
          <w:rStyle w:val="Cquestionpartlabelbold"/>
        </w:rPr>
        <w:t>B</w:t>
      </w:r>
      <w:r w:rsidRPr="00E751EF">
        <w:rPr>
          <w:rStyle w:val="Cquestionpartlabelbold"/>
        </w:rPr>
        <w:tab/>
      </w:r>
      <w:r w:rsidRPr="00AA206F">
        <w:t>Quadrant 2</w:t>
      </w:r>
      <w:r w:rsidR="00E33347">
        <w:tab/>
      </w:r>
      <w:r w:rsidR="00E33347">
        <w:tab/>
      </w:r>
      <w:r w:rsidR="00C70184">
        <w:tab/>
      </w:r>
      <w:r w:rsidRPr="00E751EF">
        <w:rPr>
          <w:rStyle w:val="Cquestionpartlabelbold"/>
        </w:rPr>
        <w:t>C</w:t>
      </w:r>
      <w:r w:rsidRPr="00E751EF">
        <w:rPr>
          <w:rStyle w:val="Cquestionpartlabelbold"/>
        </w:rPr>
        <w:tab/>
      </w:r>
      <w:r w:rsidRPr="00AA206F">
        <w:t xml:space="preserve">Quadrant </w:t>
      </w:r>
      <w:r w:rsidR="001A6ECF">
        <w:t>3</w:t>
      </w:r>
      <w:r w:rsidRPr="00AA206F">
        <w:tab/>
      </w:r>
      <w:r w:rsidR="00E33347">
        <w:tab/>
      </w:r>
      <w:r>
        <w:tab/>
      </w:r>
      <w:r w:rsidRPr="00AA206F">
        <w:tab/>
      </w:r>
      <w:r w:rsidRPr="00E751EF">
        <w:rPr>
          <w:rStyle w:val="Cquestionpartlabelbold"/>
        </w:rPr>
        <w:t>D</w:t>
      </w:r>
      <w:r w:rsidRPr="00E751EF">
        <w:rPr>
          <w:rStyle w:val="Cquestionpartlabelbold"/>
        </w:rPr>
        <w:tab/>
      </w:r>
      <w:r w:rsidRPr="00AA206F">
        <w:t>Quadrant 4</w:t>
      </w:r>
    </w:p>
    <w:p w14:paraId="3D0D285C" w14:textId="77777777" w:rsidR="007E76DF" w:rsidRDefault="007E76DF" w:rsidP="007E76DF">
      <w:pPr>
        <w:pStyle w:val="Pquestionheadingmc"/>
      </w:pPr>
      <w:r>
        <w:t>Question 13</w:t>
      </w:r>
      <w:r>
        <w:tab/>
        <w:t>[5</w:t>
      </w:r>
      <w:r w:rsidRPr="00FB3505">
        <w:t>.</w:t>
      </w:r>
      <w:r>
        <w:t>8]</w:t>
      </w:r>
    </w:p>
    <w:p w14:paraId="3CD220FF" w14:textId="77777777" w:rsidR="007E76DF" w:rsidRPr="00227411" w:rsidRDefault="007E76DF" w:rsidP="007E76DF">
      <w:pPr>
        <w:pStyle w:val="Pquestiontextmainstem"/>
      </w:pPr>
      <w:r w:rsidRPr="00227411">
        <w:t>For the table,</w:t>
      </w:r>
      <w:r>
        <w:t xml:space="preserve"> </w:t>
      </w:r>
      <w:r w:rsidRPr="00260853">
        <w:t xml:space="preserve">what is the rule linking </w:t>
      </w:r>
      <w:r w:rsidRPr="00516EF6">
        <w:rPr>
          <w:rStyle w:val="Cmathsexpressions"/>
        </w:rPr>
        <w:t>x</w:t>
      </w:r>
      <w:r w:rsidRPr="00260853">
        <w:t xml:space="preserve"> and </w:t>
      </w:r>
      <w:r w:rsidRPr="00516EF6">
        <w:rPr>
          <w:rStyle w:val="Cmathsexpressions"/>
        </w:rPr>
        <w:t>y</w:t>
      </w:r>
      <w:r w:rsidRPr="00227411">
        <w:t>?</w:t>
      </w:r>
    </w:p>
    <w:tbl>
      <w:tblPr>
        <w:tblW w:w="0" w:type="auto"/>
        <w:tblInd w:w="39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583"/>
        <w:gridCol w:w="583"/>
        <w:gridCol w:w="583"/>
        <w:gridCol w:w="583"/>
        <w:gridCol w:w="583"/>
      </w:tblGrid>
      <w:tr w:rsidR="001A6ECF" w:rsidRPr="00227411" w14:paraId="5F33DCA0" w14:textId="77777777" w:rsidTr="00820FE6">
        <w:trPr>
          <w:trHeight w:val="309"/>
        </w:trPr>
        <w:tc>
          <w:tcPr>
            <w:tcW w:w="583" w:type="dxa"/>
          </w:tcPr>
          <w:p w14:paraId="6448ACBA" w14:textId="77777777" w:rsidR="001A6ECF" w:rsidRPr="00516EF6" w:rsidRDefault="001A6ECF" w:rsidP="00820FE6">
            <w:pPr>
              <w:pStyle w:val="Ptabletext"/>
              <w:rPr>
                <w:rStyle w:val="Cmathsexpressions"/>
              </w:rPr>
            </w:pPr>
            <w:r w:rsidRPr="00516EF6">
              <w:rPr>
                <w:rStyle w:val="Cmathsexpressions"/>
              </w:rPr>
              <w:t>x</w:t>
            </w:r>
          </w:p>
        </w:tc>
        <w:tc>
          <w:tcPr>
            <w:tcW w:w="583" w:type="dxa"/>
          </w:tcPr>
          <w:p w14:paraId="53175075" w14:textId="77777777" w:rsidR="001A6ECF" w:rsidRPr="007B756F" w:rsidRDefault="001A6ECF" w:rsidP="007B756F">
            <w:pPr>
              <w:pStyle w:val="Pquestiontextmainstem"/>
            </w:pPr>
            <w:r w:rsidRPr="007B756F">
              <w:t>14</w:t>
            </w:r>
          </w:p>
        </w:tc>
        <w:tc>
          <w:tcPr>
            <w:tcW w:w="583" w:type="dxa"/>
          </w:tcPr>
          <w:p w14:paraId="40768021" w14:textId="77777777" w:rsidR="001A6ECF" w:rsidRPr="007B756F" w:rsidRDefault="001A6ECF" w:rsidP="007B756F">
            <w:pPr>
              <w:pStyle w:val="Pquestiontextmainstem"/>
            </w:pPr>
            <w:r w:rsidRPr="007B756F">
              <w:t>20</w:t>
            </w:r>
          </w:p>
        </w:tc>
        <w:tc>
          <w:tcPr>
            <w:tcW w:w="583" w:type="dxa"/>
          </w:tcPr>
          <w:p w14:paraId="1D1E53D9" w14:textId="77777777" w:rsidR="001A6ECF" w:rsidRPr="007B756F" w:rsidRDefault="001A6ECF" w:rsidP="007B756F">
            <w:pPr>
              <w:pStyle w:val="Pquestiontextmainstem"/>
            </w:pPr>
            <w:r w:rsidRPr="007B756F">
              <w:t>12</w:t>
            </w:r>
          </w:p>
        </w:tc>
        <w:tc>
          <w:tcPr>
            <w:tcW w:w="583" w:type="dxa"/>
          </w:tcPr>
          <w:p w14:paraId="2F8367DA" w14:textId="77777777" w:rsidR="001A6ECF" w:rsidRPr="007B756F" w:rsidRDefault="001A6ECF" w:rsidP="007B756F">
            <w:pPr>
              <w:pStyle w:val="Pquestiontextmainstem"/>
            </w:pPr>
            <w:r w:rsidRPr="007B756F">
              <w:t>32</w:t>
            </w:r>
          </w:p>
        </w:tc>
      </w:tr>
      <w:tr w:rsidR="001A6ECF" w:rsidRPr="00227411" w14:paraId="059B6120" w14:textId="77777777" w:rsidTr="00820FE6">
        <w:trPr>
          <w:trHeight w:val="323"/>
        </w:trPr>
        <w:tc>
          <w:tcPr>
            <w:tcW w:w="583" w:type="dxa"/>
          </w:tcPr>
          <w:p w14:paraId="63A3DC6F" w14:textId="77777777" w:rsidR="001A6ECF" w:rsidRPr="00516EF6" w:rsidRDefault="001A6ECF" w:rsidP="00820FE6">
            <w:pPr>
              <w:pStyle w:val="Ptabletext"/>
              <w:rPr>
                <w:rStyle w:val="Cmathsexpressions"/>
              </w:rPr>
            </w:pPr>
            <w:r w:rsidRPr="00516EF6">
              <w:rPr>
                <w:rStyle w:val="Cmathsexpressions"/>
              </w:rPr>
              <w:t>y</w:t>
            </w:r>
          </w:p>
        </w:tc>
        <w:tc>
          <w:tcPr>
            <w:tcW w:w="583" w:type="dxa"/>
          </w:tcPr>
          <w:p w14:paraId="204C8743" w14:textId="77777777" w:rsidR="001A6ECF" w:rsidRPr="007B756F" w:rsidRDefault="001A6ECF" w:rsidP="007B756F">
            <w:pPr>
              <w:pStyle w:val="Pquestiontextmainstem"/>
            </w:pPr>
            <w:r w:rsidRPr="007B756F">
              <w:t xml:space="preserve"> 6</w:t>
            </w:r>
          </w:p>
        </w:tc>
        <w:tc>
          <w:tcPr>
            <w:tcW w:w="583" w:type="dxa"/>
          </w:tcPr>
          <w:p w14:paraId="32EDCF43" w14:textId="77777777" w:rsidR="001A6ECF" w:rsidRPr="007B756F" w:rsidRDefault="001A6ECF" w:rsidP="007B756F">
            <w:pPr>
              <w:pStyle w:val="Pquestiontextmainstem"/>
            </w:pPr>
            <w:r w:rsidRPr="007B756F">
              <w:t>12</w:t>
            </w:r>
          </w:p>
        </w:tc>
        <w:tc>
          <w:tcPr>
            <w:tcW w:w="583" w:type="dxa"/>
          </w:tcPr>
          <w:p w14:paraId="68350079" w14:textId="77777777" w:rsidR="001A6ECF" w:rsidRPr="007B756F" w:rsidRDefault="001A6ECF" w:rsidP="007B756F">
            <w:pPr>
              <w:pStyle w:val="Pquestiontextmainstem"/>
            </w:pPr>
            <w:r w:rsidRPr="007B756F">
              <w:t xml:space="preserve"> 4</w:t>
            </w:r>
          </w:p>
        </w:tc>
        <w:tc>
          <w:tcPr>
            <w:tcW w:w="583" w:type="dxa"/>
          </w:tcPr>
          <w:p w14:paraId="54601891" w14:textId="77777777" w:rsidR="001A6ECF" w:rsidRPr="007B756F" w:rsidRDefault="001A6ECF" w:rsidP="007B756F">
            <w:pPr>
              <w:pStyle w:val="Pquestiontextmainstem"/>
            </w:pPr>
            <w:r w:rsidRPr="007B756F">
              <w:t>24</w:t>
            </w:r>
          </w:p>
        </w:tc>
      </w:tr>
    </w:tbl>
    <w:p w14:paraId="34E9B210" w14:textId="62B77B74" w:rsidR="007E76DF" w:rsidRPr="007B756F" w:rsidRDefault="007E76DF" w:rsidP="007E76DF">
      <w:pPr>
        <w:pStyle w:val="Pquestiontextmcqoptions"/>
      </w:pPr>
      <w:r w:rsidRPr="00E751EF">
        <w:rPr>
          <w:rStyle w:val="Cquestionpartlabelbold"/>
        </w:rPr>
        <w:t>A</w:t>
      </w:r>
      <w:r w:rsidRPr="00E751EF">
        <w:rPr>
          <w:rStyle w:val="Cquestionpartlabelbold"/>
        </w:rPr>
        <w:tab/>
      </w:r>
      <w:r w:rsidR="001A6ECF" w:rsidRPr="003F0E60">
        <w:rPr>
          <w:rStyle w:val="Cmathsexpressions"/>
        </w:rPr>
        <w:t xml:space="preserve">y </w:t>
      </w:r>
      <w:r w:rsidR="001A6ECF" w:rsidRPr="001A6ECF">
        <w:t xml:space="preserve">= </w:t>
      </w:r>
      <w:r w:rsidR="001A6ECF" w:rsidRPr="003F0E60">
        <w:rPr>
          <w:rStyle w:val="Cmathsexpressions"/>
        </w:rPr>
        <w:t>x</w:t>
      </w:r>
      <w:r w:rsidR="001A6ECF" w:rsidRPr="001A6ECF">
        <w:t xml:space="preserve"> – 8</w:t>
      </w:r>
      <w:r w:rsidRPr="00AA206F">
        <w:tab/>
      </w:r>
      <w:r w:rsidRPr="00AA206F">
        <w:tab/>
      </w:r>
      <w:r>
        <w:tab/>
      </w:r>
      <w:r w:rsidR="00E33347">
        <w:tab/>
      </w:r>
      <w:r>
        <w:tab/>
      </w:r>
      <w:r>
        <w:tab/>
      </w:r>
      <w:r w:rsidRPr="00E751EF">
        <w:rPr>
          <w:rStyle w:val="Cquestionpartlabelbold"/>
        </w:rPr>
        <w:t>B</w:t>
      </w:r>
      <w:r w:rsidRPr="00E751EF">
        <w:rPr>
          <w:rStyle w:val="Cquestionpartlabelbold"/>
        </w:rPr>
        <w:tab/>
      </w:r>
      <w:r w:rsidR="001A6ECF" w:rsidRPr="003F0E60">
        <w:rPr>
          <w:rStyle w:val="Cmathsexpressions"/>
        </w:rPr>
        <w:t xml:space="preserve">x </w:t>
      </w:r>
      <w:r w:rsidR="001A6ECF" w:rsidRPr="001A6ECF">
        <w:t xml:space="preserve">= </w:t>
      </w:r>
      <w:r w:rsidR="001A6ECF" w:rsidRPr="003F0E60">
        <w:rPr>
          <w:rStyle w:val="Cmathsexpressions"/>
        </w:rPr>
        <w:t>y</w:t>
      </w:r>
      <w:r w:rsidR="001A6ECF" w:rsidRPr="001A6ECF">
        <w:t xml:space="preserve"> – 8 </w:t>
      </w:r>
      <w:r w:rsidRPr="00AA206F">
        <w:tab/>
      </w:r>
      <w:r>
        <w:tab/>
      </w:r>
      <w:r>
        <w:tab/>
      </w:r>
      <w:r w:rsidRPr="00E751EF">
        <w:rPr>
          <w:rStyle w:val="Cquestionpartlabelbold"/>
        </w:rPr>
        <w:t>C</w:t>
      </w:r>
      <w:r w:rsidRPr="00E751EF">
        <w:rPr>
          <w:rStyle w:val="Cquestionpartlabelbold"/>
        </w:rPr>
        <w:tab/>
      </w:r>
      <w:r w:rsidR="001A6ECF" w:rsidRPr="003F0E60">
        <w:rPr>
          <w:rStyle w:val="Cmathsexpressions"/>
        </w:rPr>
        <w:t xml:space="preserve">x </w:t>
      </w:r>
      <w:r w:rsidR="001A6ECF" w:rsidRPr="001A6ECF">
        <w:t xml:space="preserve">+ </w:t>
      </w:r>
      <w:r w:rsidR="001A6ECF" w:rsidRPr="003F0E60">
        <w:rPr>
          <w:rStyle w:val="Cmathsexpressions"/>
        </w:rPr>
        <w:t>y</w:t>
      </w:r>
      <w:r w:rsidR="001A6ECF" w:rsidRPr="001A6ECF">
        <w:t xml:space="preserve"> = 18</w:t>
      </w:r>
      <w:r w:rsidRPr="00AA206F">
        <w:tab/>
      </w:r>
      <w:r w:rsidRPr="00AA206F">
        <w:tab/>
      </w:r>
      <w:r>
        <w:tab/>
      </w:r>
      <w:r w:rsidR="00E33347">
        <w:tab/>
      </w:r>
      <w:r>
        <w:tab/>
      </w:r>
      <w:r w:rsidRPr="00E751EF">
        <w:rPr>
          <w:rStyle w:val="Cquestionpartlabelbold"/>
        </w:rPr>
        <w:t>D</w:t>
      </w:r>
      <w:r w:rsidRPr="00E751EF">
        <w:rPr>
          <w:rStyle w:val="Cquestionpartlabelbold"/>
        </w:rPr>
        <w:tab/>
      </w:r>
      <w:r w:rsidR="001A6ECF" w:rsidRPr="003F0E60">
        <w:rPr>
          <w:rStyle w:val="Cmathsexpressions"/>
        </w:rPr>
        <w:t>y</w:t>
      </w:r>
      <w:r w:rsidR="001A6ECF" w:rsidRPr="007B756F">
        <w:t xml:space="preserve"> = </w:t>
      </w:r>
      <w:r w:rsidR="002051CF" w:rsidRPr="002051CF">
        <w:rPr>
          <w:position w:val="-24"/>
          <w:sz w:val="20"/>
          <w:szCs w:val="20"/>
        </w:rPr>
        <w:object w:dxaOrig="660" w:dyaOrig="640" w14:anchorId="21426DD4">
          <v:shape id="_x0000_i1027" type="#_x0000_t75" style="width:31.8pt;height:32.75pt" o:ole="">
            <v:imagedata r:id="rId25" o:title=""/>
          </v:shape>
          <o:OLEObject Type="Embed" ProgID="Equation.DSMT4" ShapeID="_x0000_i1027" DrawAspect="Content" ObjectID="_1540648108" r:id="rId26"/>
        </w:object>
      </w:r>
    </w:p>
    <w:p w14:paraId="0460D473" w14:textId="77777777" w:rsidR="001A6ECF" w:rsidRDefault="001A6ECF" w:rsidP="001A6ECF">
      <w:pPr>
        <w:pStyle w:val="Pquestionheadingmc"/>
      </w:pPr>
      <w:r>
        <w:t>Question 14</w:t>
      </w:r>
      <w:r>
        <w:tab/>
        <w:t>[5</w:t>
      </w:r>
      <w:r w:rsidRPr="00FB3505">
        <w:t>.</w:t>
      </w:r>
      <w:r>
        <w:t>9]</w:t>
      </w:r>
    </w:p>
    <w:p w14:paraId="11C301F1" w14:textId="77777777" w:rsidR="001A6ECF" w:rsidRDefault="001A6ECF" w:rsidP="001A6ECF">
      <w:pPr>
        <w:pStyle w:val="Pquestiontextmainstem"/>
      </w:pPr>
      <w:r w:rsidRPr="001A6ECF">
        <w:t>Which of the following graphs shows D and C having the same weight?</w:t>
      </w:r>
    </w:p>
    <w:p w14:paraId="42F4E50F" w14:textId="77777777" w:rsidR="00820FE6" w:rsidRPr="001A6ECF" w:rsidRDefault="00820FE6" w:rsidP="00820FE6">
      <w:pPr>
        <w:pStyle w:val="Pquestiontextmcqoptions"/>
      </w:pPr>
      <w:r w:rsidRPr="001A6ECF">
        <w:rPr>
          <w:rStyle w:val="Cquestionpartlabelbold"/>
        </w:rPr>
        <w:t>A</w:t>
      </w:r>
      <w:r>
        <w:tab/>
      </w:r>
      <w:r w:rsidRPr="001A6ECF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1A6ECF">
        <w:rPr>
          <w:rStyle w:val="Cquestionpartlabelbold"/>
        </w:rPr>
        <w:t>B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1A6ECF">
        <w:rPr>
          <w:rStyle w:val="Cquestionpartlabelbold"/>
        </w:rPr>
        <w:t>C</w:t>
      </w:r>
      <w:r w:rsidRPr="001A6ECF">
        <w:rPr>
          <w:rStyle w:val="Cquestionpartlabelbold"/>
        </w:rPr>
        <w:tab/>
      </w:r>
      <w:r w:rsidRPr="001A6ECF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1A6ECF">
        <w:rPr>
          <w:rStyle w:val="Cquestionpartlabelbold"/>
        </w:rPr>
        <w:t>D</w:t>
      </w:r>
      <w:r>
        <w:tab/>
      </w:r>
    </w:p>
    <w:p w14:paraId="012E3CF1" w14:textId="77777777" w:rsidR="001A6ECF" w:rsidRPr="007B756F" w:rsidRDefault="001A6ECF" w:rsidP="007B756F">
      <w:pPr>
        <w:pStyle w:val="Pquestiontextmcqoptions"/>
      </w:pPr>
      <w:r w:rsidRPr="007B756F">
        <w:rPr>
          <w:noProof/>
        </w:rPr>
        <w:drawing>
          <wp:inline distT="0" distB="0" distL="0" distR="0" wp14:anchorId="0C7C2B45" wp14:editId="25FE86C3">
            <wp:extent cx="5668909" cy="1314450"/>
            <wp:effectExtent l="0" t="0" r="8255" b="0"/>
            <wp:docPr id="11" name="Picture 4" descr="PM7_SmB_5_05sb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PM7_SmB_5_05sbT"/>
                    <pic:cNvPicPr>
                      <a:picLocks noChangeAspect="1" noChangeArrowheads="1"/>
                    </pic:cNvPicPr>
                  </pic:nvPicPr>
                  <pic:blipFill rotWithShape="1"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5854"/>
                    <a:stretch/>
                  </pic:blipFill>
                  <pic:spPr bwMode="auto">
                    <a:xfrm>
                      <a:off x="0" y="0"/>
                      <a:ext cx="5687156" cy="13186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420FD8D" w14:textId="77777777" w:rsidR="003C5B7B" w:rsidRDefault="003C5B7B" w:rsidP="003C5B7B">
      <w:pPr>
        <w:pStyle w:val="Psectionresults"/>
      </w:pPr>
      <w:r w:rsidRPr="00F16CD2">
        <w:t xml:space="preserve">Multiple-choice total marks:  </w:t>
      </w:r>
      <w:r>
        <w:t>____ / 1</w:t>
      </w:r>
      <w:r w:rsidR="001A6ECF">
        <w:t>4</w:t>
      </w:r>
    </w:p>
    <w:p w14:paraId="1E3F0124" w14:textId="77777777" w:rsidR="007E76DF" w:rsidRPr="00AA206F" w:rsidRDefault="007E76DF" w:rsidP="007E76DF">
      <w:pPr>
        <w:pStyle w:val="Psectionheading"/>
      </w:pPr>
      <w:r w:rsidRPr="00AA206F">
        <w:t>Short answer section</w:t>
      </w:r>
    </w:p>
    <w:p w14:paraId="721B84B0" w14:textId="0E9FD72D" w:rsidR="007E76DF" w:rsidRPr="00AA206F" w:rsidRDefault="00E33347" w:rsidP="009C746C">
      <w:pPr>
        <w:pStyle w:val="Pquestionheadingsx1stafterhead"/>
      </w:pPr>
      <w:r>
        <w:t>Question 15</w:t>
      </w:r>
      <w:r w:rsidR="007E76DF">
        <w:tab/>
      </w:r>
      <w:r w:rsidR="007E76DF">
        <w:rPr>
          <w:rStyle w:val="Cmarkslabel"/>
        </w:rPr>
        <w:t>3 marks</w:t>
      </w:r>
      <w:r w:rsidR="007E76DF">
        <w:tab/>
        <w:t>[</w:t>
      </w:r>
      <w:r w:rsidR="00820FE6">
        <w:t>5.7, 5.8</w:t>
      </w:r>
      <w:r w:rsidR="007E76DF">
        <w:t>]</w:t>
      </w:r>
    </w:p>
    <w:p w14:paraId="24BE4023" w14:textId="77777777" w:rsidR="007E76DF" w:rsidRDefault="007E76DF" w:rsidP="007E76DF">
      <w:pPr>
        <w:pStyle w:val="Pquestiontextmainstem"/>
      </w:pPr>
      <w:r w:rsidRPr="00227411">
        <w:t>Use words from the list below to complete the following sentences.</w:t>
      </w:r>
    </w:p>
    <w:p w14:paraId="31AF3D48" w14:textId="4FC95A3C" w:rsidR="007E76DF" w:rsidRDefault="007E76DF" w:rsidP="007E76DF">
      <w:pPr>
        <w:pStyle w:val="Pquestiontextmainstem"/>
        <w:rPr>
          <w:rStyle w:val="Cmathsexpressions"/>
        </w:rPr>
      </w:pPr>
      <w:r w:rsidRPr="00516EF6">
        <w:rPr>
          <w:rStyle w:val="Cmathsexpressions"/>
        </w:rPr>
        <w:t>x</w:t>
      </w:r>
      <w:r w:rsidRPr="00260853">
        <w:t>-</w:t>
      </w:r>
      <w:r w:rsidRPr="00516EF6">
        <w:rPr>
          <w:rStyle w:val="Cmathsexpressions"/>
        </w:rPr>
        <w:t>axis</w:t>
      </w:r>
      <w:r w:rsidRPr="00516EF6">
        <w:rPr>
          <w:rStyle w:val="Cmathsexpressions"/>
        </w:rPr>
        <w:tab/>
      </w:r>
      <w:r w:rsidR="00820FE6">
        <w:rPr>
          <w:rStyle w:val="Cmathsexpressions"/>
        </w:rPr>
        <w:tab/>
      </w:r>
      <w:r w:rsidRPr="00516EF6">
        <w:rPr>
          <w:rStyle w:val="Cmathsexpressions"/>
        </w:rPr>
        <w:t>formula</w:t>
      </w:r>
      <w:r w:rsidRPr="00516EF6">
        <w:rPr>
          <w:rStyle w:val="Cmathsexpressions"/>
        </w:rPr>
        <w:tab/>
        <w:t>point graph</w:t>
      </w:r>
      <w:r w:rsidRPr="00516EF6">
        <w:rPr>
          <w:rStyle w:val="Cmathsexpressions"/>
        </w:rPr>
        <w:tab/>
      </w:r>
      <w:r w:rsidR="00820FE6">
        <w:rPr>
          <w:rStyle w:val="Cmathsexpressions"/>
        </w:rPr>
        <w:tab/>
      </w:r>
      <w:r w:rsidRPr="00516EF6">
        <w:rPr>
          <w:rStyle w:val="Cmathsexpressions"/>
        </w:rPr>
        <w:t>relationship</w:t>
      </w:r>
      <w:r w:rsidRPr="00516EF6">
        <w:rPr>
          <w:rStyle w:val="Cmathsexpressions"/>
        </w:rPr>
        <w:tab/>
      </w:r>
      <w:r w:rsidR="00820FE6">
        <w:rPr>
          <w:rStyle w:val="Cmathsexpressions"/>
        </w:rPr>
        <w:tab/>
      </w:r>
      <w:r w:rsidRPr="00516EF6">
        <w:rPr>
          <w:rStyle w:val="Cmathsexpressions"/>
        </w:rPr>
        <w:t>y-axis</w:t>
      </w:r>
      <w:r w:rsidR="00167877">
        <w:rPr>
          <w:rStyle w:val="Cmathsexpressions"/>
        </w:rPr>
        <w:tab/>
      </w:r>
      <w:r w:rsidRPr="00516EF6">
        <w:rPr>
          <w:rStyle w:val="Cmathsexpressions"/>
        </w:rPr>
        <w:tab/>
      </w:r>
      <w:r w:rsidR="00820FE6">
        <w:rPr>
          <w:rStyle w:val="Cmathsexpressions"/>
        </w:rPr>
        <w:t>origin</w:t>
      </w:r>
    </w:p>
    <w:p w14:paraId="58B55A2A" w14:textId="70657CD2" w:rsidR="007E76DF" w:rsidRDefault="007E76DF" w:rsidP="007E76DF">
      <w:pPr>
        <w:pStyle w:val="Pquestiontextpartsa"/>
      </w:pPr>
      <w:r w:rsidRPr="00AA206F">
        <w:rPr>
          <w:rStyle w:val="Cquestionpartlabelbold"/>
        </w:rPr>
        <w:t>(a)</w:t>
      </w:r>
      <w:r w:rsidRPr="00AA206F">
        <w:rPr>
          <w:rStyle w:val="Cquestionpartlabelbold"/>
        </w:rPr>
        <w:tab/>
      </w:r>
      <w:r w:rsidR="001A6ECF" w:rsidRPr="001A6ECF">
        <w:t xml:space="preserve">The </w:t>
      </w:r>
      <w:r w:rsidR="00820FE6">
        <w:t>point</w:t>
      </w:r>
      <w:r w:rsidR="001A6ECF" w:rsidRPr="001A6ECF">
        <w:t xml:space="preserve"> (3, 0) is located on the </w:t>
      </w:r>
      <w:r w:rsidRPr="00AA206F">
        <w:t>_____________ .</w:t>
      </w:r>
    </w:p>
    <w:p w14:paraId="792A824F" w14:textId="7DDABFAE" w:rsidR="007E76DF" w:rsidRDefault="007E76DF" w:rsidP="007E76DF">
      <w:pPr>
        <w:pStyle w:val="Pquestiontextpartsa"/>
      </w:pPr>
      <w:r w:rsidRPr="00AA206F">
        <w:rPr>
          <w:rStyle w:val="Cquestionpartlabelbold"/>
        </w:rPr>
        <w:t>(b)</w:t>
      </w:r>
      <w:r w:rsidRPr="00AA206F">
        <w:rPr>
          <w:rStyle w:val="Cquestionpartlabelbold"/>
        </w:rPr>
        <w:tab/>
      </w:r>
      <w:r w:rsidR="001A6ECF" w:rsidRPr="001A6ECF">
        <w:t xml:space="preserve">The equation </w:t>
      </w:r>
      <w:r w:rsidR="001A6ECF" w:rsidRPr="007B756F">
        <w:rPr>
          <w:rStyle w:val="Cmathsexpressions"/>
        </w:rPr>
        <w:t>y</w:t>
      </w:r>
      <w:r w:rsidR="001A6ECF" w:rsidRPr="001A6ECF">
        <w:t xml:space="preserve"> = 4</w:t>
      </w:r>
      <w:r w:rsidR="001A6ECF" w:rsidRPr="007B756F">
        <w:rPr>
          <w:rStyle w:val="Cmathsexpressions"/>
        </w:rPr>
        <w:t>x</w:t>
      </w:r>
      <w:r w:rsidR="001A6ECF" w:rsidRPr="001A6ECF">
        <w:t xml:space="preserve"> + 1 </w:t>
      </w:r>
      <w:r w:rsidR="00820FE6">
        <w:t>is a</w:t>
      </w:r>
      <w:r w:rsidR="001A6ECF" w:rsidRPr="001A6ECF">
        <w:t xml:space="preserve"> linear ____________________ between the </w:t>
      </w:r>
      <w:r w:rsidR="001A6ECF" w:rsidRPr="007B756F">
        <w:rPr>
          <w:rStyle w:val="Cmathsexpressions"/>
        </w:rPr>
        <w:t>x</w:t>
      </w:r>
      <w:r w:rsidR="001A6ECF" w:rsidRPr="001A6ECF">
        <w:t xml:space="preserve"> and the </w:t>
      </w:r>
      <w:r w:rsidR="001A6ECF" w:rsidRPr="007B756F">
        <w:rPr>
          <w:rStyle w:val="Cmathsexpressions"/>
        </w:rPr>
        <w:t>y</w:t>
      </w:r>
      <w:r w:rsidR="001A6ECF" w:rsidRPr="001A6ECF">
        <w:t xml:space="preserve"> values.</w:t>
      </w:r>
    </w:p>
    <w:p w14:paraId="6ED61685" w14:textId="77777777" w:rsidR="007E76DF" w:rsidRDefault="007E76DF" w:rsidP="007E76DF">
      <w:pPr>
        <w:pStyle w:val="Pquestiontextpartsa"/>
      </w:pPr>
    </w:p>
    <w:p w14:paraId="262AD60B" w14:textId="77777777" w:rsidR="007E76DF" w:rsidRDefault="007E76DF" w:rsidP="007E76DF">
      <w:pPr>
        <w:pStyle w:val="Pquestiontextpartsa"/>
      </w:pPr>
      <w:r w:rsidRPr="00B67D50">
        <w:rPr>
          <w:rStyle w:val="Cquestionpartlabelbold"/>
        </w:rPr>
        <w:lastRenderedPageBreak/>
        <w:t>(c)</w:t>
      </w:r>
      <w:r>
        <w:tab/>
      </w:r>
      <w:r w:rsidR="001A6ECF" w:rsidRPr="001A6ECF">
        <w:t>The point (0, 0) is the __________________ of the Cartesian plane</w:t>
      </w:r>
      <w:r w:rsidR="001A6ECF">
        <w:t>.</w:t>
      </w:r>
    </w:p>
    <w:p w14:paraId="53E03AF8" w14:textId="50CE79B9" w:rsidR="007E76DF" w:rsidRDefault="00E33347" w:rsidP="009C746C">
      <w:pPr>
        <w:pStyle w:val="Pquestionheadingsx"/>
      </w:pPr>
      <w:r>
        <w:t>Question 16</w:t>
      </w:r>
      <w:r w:rsidR="007E76DF">
        <w:tab/>
      </w:r>
      <w:r w:rsidR="007E76DF">
        <w:rPr>
          <w:rStyle w:val="Cmarkslabel"/>
        </w:rPr>
        <w:t>2 marks</w:t>
      </w:r>
      <w:r w:rsidR="007E76DF">
        <w:tab/>
        <w:t>[5.2]</w:t>
      </w:r>
    </w:p>
    <w:p w14:paraId="5C432F42" w14:textId="24A74B72" w:rsidR="007E76DF" w:rsidRDefault="001A6ECF" w:rsidP="007E76DF">
      <w:pPr>
        <w:pStyle w:val="Pquestiontextmainstem"/>
      </w:pPr>
      <w:r w:rsidRPr="001A6ECF">
        <w:t>What is a mathematical expression? Give an example</w:t>
      </w:r>
      <w:r w:rsidR="00820FE6">
        <w:t>.</w:t>
      </w:r>
    </w:p>
    <w:p w14:paraId="1878D7C9" w14:textId="77777777" w:rsidR="007E76DF" w:rsidRDefault="007E76DF" w:rsidP="007E76DF">
      <w:pPr>
        <w:pStyle w:val="Pquestiontextmainstem"/>
      </w:pPr>
    </w:p>
    <w:p w14:paraId="6EFB0791" w14:textId="77777777" w:rsidR="007E76DF" w:rsidRDefault="007E76DF" w:rsidP="007E76DF">
      <w:pPr>
        <w:pStyle w:val="Pquestiontextmainstem"/>
      </w:pPr>
    </w:p>
    <w:p w14:paraId="2F5E45CE" w14:textId="77777777" w:rsidR="007E76DF" w:rsidRDefault="007E76DF" w:rsidP="007E76DF">
      <w:pPr>
        <w:pStyle w:val="Pquestiontextmainstem"/>
      </w:pPr>
    </w:p>
    <w:p w14:paraId="4EA8BAB0" w14:textId="235D59FB" w:rsidR="007E76DF" w:rsidRDefault="00E33347" w:rsidP="009C746C">
      <w:pPr>
        <w:pStyle w:val="Pquestionheadingsx"/>
      </w:pPr>
      <w:r>
        <w:t>Question 17</w:t>
      </w:r>
      <w:r w:rsidR="007E76DF">
        <w:tab/>
      </w:r>
      <w:r w:rsidR="007E76DF">
        <w:rPr>
          <w:rStyle w:val="Cmarkslabel"/>
        </w:rPr>
        <w:t>2 marks</w:t>
      </w:r>
      <w:r w:rsidR="007E76DF">
        <w:tab/>
        <w:t>[5.</w:t>
      </w:r>
      <w:r w:rsidR="00820FE6">
        <w:t>1</w:t>
      </w:r>
      <w:r w:rsidR="007E76DF">
        <w:t>]</w:t>
      </w:r>
    </w:p>
    <w:p w14:paraId="3A0EDD63" w14:textId="77777777" w:rsidR="007E76DF" w:rsidRDefault="001A6ECF" w:rsidP="007E76DF">
      <w:pPr>
        <w:pStyle w:val="Pquestiontextmainstem"/>
      </w:pPr>
      <w:r w:rsidRPr="001A6ECF">
        <w:t>Write the following in simplest form using algebra</w:t>
      </w:r>
      <w:r w:rsidR="007E76DF" w:rsidRPr="00227411">
        <w:t>.</w:t>
      </w:r>
    </w:p>
    <w:p w14:paraId="674FE492" w14:textId="53A10BC0" w:rsidR="007E76DF" w:rsidRDefault="007E76DF" w:rsidP="007E76DF">
      <w:pPr>
        <w:pStyle w:val="Pquestiontextpartsa"/>
        <w:rPr>
          <w:rStyle w:val="Cmathsexpressions"/>
        </w:rPr>
      </w:pPr>
      <w:r w:rsidRPr="002E5569">
        <w:rPr>
          <w:rStyle w:val="Cquestionpartlabelbold"/>
        </w:rPr>
        <w:t>(a)</w:t>
      </w:r>
      <w:r w:rsidRPr="00AA206F">
        <w:tab/>
      </w:r>
      <w:r w:rsidR="001A6ECF" w:rsidRPr="001A6ECF">
        <w:t xml:space="preserve">10 is added to the product of </w:t>
      </w:r>
      <w:r w:rsidR="001A6ECF" w:rsidRPr="007B756F">
        <w:rPr>
          <w:rStyle w:val="Cmathsexpressions"/>
        </w:rPr>
        <w:t xml:space="preserve">s </w:t>
      </w:r>
      <w:r w:rsidR="001A6ECF" w:rsidRPr="001A6ECF">
        <w:t xml:space="preserve">and </w:t>
      </w:r>
      <w:r w:rsidR="001A6ECF" w:rsidRPr="007B756F">
        <w:rPr>
          <w:rStyle w:val="Cmathsexpressions"/>
        </w:rPr>
        <w:t>t</w:t>
      </w:r>
      <w:r w:rsidR="005E559D">
        <w:rPr>
          <w:rStyle w:val="Cmathsexpressions"/>
        </w:rPr>
        <w:t>.</w:t>
      </w:r>
    </w:p>
    <w:p w14:paraId="7F00AB6C" w14:textId="77777777" w:rsidR="007E76DF" w:rsidRDefault="007E76DF" w:rsidP="007E76DF">
      <w:pPr>
        <w:pStyle w:val="Pquestiontextpartsa"/>
        <w:rPr>
          <w:rStyle w:val="Cmathsexpressions"/>
        </w:rPr>
      </w:pPr>
    </w:p>
    <w:p w14:paraId="57BD4E23" w14:textId="77777777" w:rsidR="007E76DF" w:rsidRDefault="007E76DF" w:rsidP="007E76DF">
      <w:pPr>
        <w:pStyle w:val="Pquestiontextpartsa"/>
      </w:pPr>
    </w:p>
    <w:p w14:paraId="146B70F4" w14:textId="53945583" w:rsidR="007E76DF" w:rsidRDefault="007E76DF" w:rsidP="007E76DF">
      <w:pPr>
        <w:pStyle w:val="Pquestiontextpartsa"/>
      </w:pPr>
      <w:r w:rsidRPr="002E5569">
        <w:rPr>
          <w:rStyle w:val="Cquestionpartlabelbold"/>
        </w:rPr>
        <w:t>(b)</w:t>
      </w:r>
      <w:r>
        <w:tab/>
      </w:r>
      <w:r w:rsidR="001A6ECF" w:rsidRPr="001A6ECF">
        <w:t>A number is multipli</w:t>
      </w:r>
      <w:r w:rsidR="005E559D">
        <w:t>ed by itself then divided by 3.</w:t>
      </w:r>
    </w:p>
    <w:p w14:paraId="5B395AF0" w14:textId="77777777" w:rsidR="007E76DF" w:rsidRDefault="007E76DF" w:rsidP="007E76DF">
      <w:pPr>
        <w:pStyle w:val="Pquestiontextpartsa"/>
      </w:pPr>
    </w:p>
    <w:p w14:paraId="42627E4E" w14:textId="77777777" w:rsidR="007E76DF" w:rsidRPr="00227411" w:rsidRDefault="007E76DF" w:rsidP="007E76DF">
      <w:pPr>
        <w:pStyle w:val="Pquestiontextpartsa"/>
      </w:pPr>
    </w:p>
    <w:p w14:paraId="57945D5C" w14:textId="169FD669" w:rsidR="007E76DF" w:rsidRDefault="00E33347" w:rsidP="009C746C">
      <w:pPr>
        <w:pStyle w:val="Pquestionheadingsx"/>
      </w:pPr>
      <w:r>
        <w:t>Question 18</w:t>
      </w:r>
      <w:r w:rsidR="007E76DF">
        <w:tab/>
      </w:r>
      <w:r w:rsidR="007E76DF">
        <w:rPr>
          <w:rStyle w:val="Cmarkslabel"/>
        </w:rPr>
        <w:t>4 marks</w:t>
      </w:r>
      <w:r w:rsidR="007E76DF">
        <w:tab/>
        <w:t>[5.1</w:t>
      </w:r>
      <w:r w:rsidR="00820FE6">
        <w:t>, 5.6</w:t>
      </w:r>
      <w:r w:rsidR="007E76DF">
        <w:t>]</w:t>
      </w:r>
    </w:p>
    <w:p w14:paraId="1B7485F7" w14:textId="7F73E18A" w:rsidR="007E76DF" w:rsidRDefault="001A6ECF" w:rsidP="001A6ECF">
      <w:pPr>
        <w:pStyle w:val="Pquestiontextmainstem"/>
      </w:pPr>
      <w:r w:rsidRPr="001A6ECF">
        <w:t xml:space="preserve">Michael has </w:t>
      </w:r>
      <w:r w:rsidRPr="007B756F">
        <w:rPr>
          <w:rStyle w:val="Cmathsexpressions"/>
        </w:rPr>
        <w:t>p</w:t>
      </w:r>
      <w:r w:rsidRPr="001A6ECF">
        <w:t xml:space="preserve"> </w:t>
      </w:r>
      <w:r w:rsidR="00A645AA">
        <w:t>pineapple</w:t>
      </w:r>
      <w:r w:rsidRPr="001A6ECF">
        <w:t xml:space="preserve">s. Sam has four more </w:t>
      </w:r>
      <w:r w:rsidR="00A645AA">
        <w:t>pineapple</w:t>
      </w:r>
      <w:r w:rsidRPr="001A6ECF">
        <w:t xml:space="preserve">s than Michael. Tran has three times as many </w:t>
      </w:r>
      <w:r w:rsidR="00A645AA">
        <w:t>pineapple</w:t>
      </w:r>
      <w:r w:rsidR="00A645AA" w:rsidRPr="001A6ECF">
        <w:t xml:space="preserve">s </w:t>
      </w:r>
      <w:r w:rsidRPr="001A6ECF">
        <w:t>as Michael. Use algebra to write:</w:t>
      </w:r>
    </w:p>
    <w:p w14:paraId="2F62CF40" w14:textId="4033BB1A" w:rsidR="007E76DF" w:rsidRDefault="007E76DF" w:rsidP="007E76DF">
      <w:pPr>
        <w:pStyle w:val="Pquestiontextpartsa"/>
      </w:pPr>
      <w:r w:rsidRPr="00AA206F">
        <w:rPr>
          <w:rStyle w:val="Cquestionpartlabelbold"/>
        </w:rPr>
        <w:t>(a)</w:t>
      </w:r>
      <w:r w:rsidRPr="00AA206F">
        <w:rPr>
          <w:rStyle w:val="Cquestionpartlabelbold"/>
        </w:rPr>
        <w:tab/>
      </w:r>
      <w:r w:rsidR="00820FE6">
        <w:t>th</w:t>
      </w:r>
      <w:r w:rsidR="001A6ECF" w:rsidRPr="001A6ECF">
        <w:t xml:space="preserve">e number of </w:t>
      </w:r>
      <w:r w:rsidR="00A645AA">
        <w:t>pineapple</w:t>
      </w:r>
      <w:r w:rsidR="00A645AA" w:rsidRPr="001A6ECF">
        <w:t>s</w:t>
      </w:r>
      <w:r w:rsidR="001A6ECF" w:rsidRPr="001A6ECF">
        <w:t xml:space="preserve"> that Sam has</w:t>
      </w:r>
    </w:p>
    <w:p w14:paraId="7CB5A416" w14:textId="77777777" w:rsidR="007E76DF" w:rsidRDefault="007E76DF" w:rsidP="007E76DF">
      <w:pPr>
        <w:pStyle w:val="Pquestiontextpartsa"/>
      </w:pPr>
    </w:p>
    <w:p w14:paraId="70903B54" w14:textId="77777777" w:rsidR="00A645AA" w:rsidRDefault="00A645AA" w:rsidP="007E76DF">
      <w:pPr>
        <w:pStyle w:val="Pquestiontextpartsa"/>
      </w:pPr>
    </w:p>
    <w:p w14:paraId="5F64D807" w14:textId="0A0FA6E9" w:rsidR="007E76DF" w:rsidRDefault="007E76DF" w:rsidP="007E76DF">
      <w:pPr>
        <w:pStyle w:val="Pquestiontextpartsa"/>
      </w:pPr>
      <w:r w:rsidRPr="00AA206F">
        <w:rPr>
          <w:rStyle w:val="Cquestionpartlabelbold"/>
        </w:rPr>
        <w:t>(b)</w:t>
      </w:r>
      <w:r w:rsidRPr="00AA206F">
        <w:rPr>
          <w:rStyle w:val="Cquestionpartlabelbold"/>
        </w:rPr>
        <w:tab/>
      </w:r>
      <w:r w:rsidR="00820FE6">
        <w:t>th</w:t>
      </w:r>
      <w:r w:rsidR="001A6ECF" w:rsidRPr="001A6ECF">
        <w:t xml:space="preserve">e number of </w:t>
      </w:r>
      <w:r w:rsidR="00A645AA">
        <w:t>pineapple</w:t>
      </w:r>
      <w:r w:rsidR="00A645AA" w:rsidRPr="001A6ECF">
        <w:t>s</w:t>
      </w:r>
      <w:r w:rsidR="001A6ECF" w:rsidRPr="001A6ECF">
        <w:t xml:space="preserve"> that Tran has</w:t>
      </w:r>
    </w:p>
    <w:p w14:paraId="3AC05E15" w14:textId="77777777" w:rsidR="007E76DF" w:rsidRDefault="007E76DF" w:rsidP="007E76DF">
      <w:pPr>
        <w:pStyle w:val="Pquestiontextpartsa"/>
      </w:pPr>
    </w:p>
    <w:p w14:paraId="6841080A" w14:textId="77777777" w:rsidR="00A645AA" w:rsidRDefault="00A645AA" w:rsidP="007E76DF">
      <w:pPr>
        <w:pStyle w:val="Pquestiontextpartsa"/>
      </w:pPr>
    </w:p>
    <w:p w14:paraId="1B4062B5" w14:textId="609CD26B" w:rsidR="007E76DF" w:rsidRDefault="007E76DF" w:rsidP="005E559D">
      <w:pPr>
        <w:pStyle w:val="Pquestiontextpartsa"/>
      </w:pPr>
      <w:r w:rsidRPr="00AA206F">
        <w:rPr>
          <w:rStyle w:val="Cquestionpartlabelbold"/>
        </w:rPr>
        <w:t>(c)</w:t>
      </w:r>
      <w:r w:rsidRPr="00AA206F">
        <w:rPr>
          <w:rStyle w:val="Cquestionpartlabelbold"/>
        </w:rPr>
        <w:tab/>
      </w:r>
      <w:r w:rsidR="00C70184">
        <w:t>th</w:t>
      </w:r>
      <w:r w:rsidR="001A6ECF" w:rsidRPr="001A6ECF">
        <w:t xml:space="preserve">e number of </w:t>
      </w:r>
      <w:r w:rsidR="00A645AA">
        <w:t>pineapple</w:t>
      </w:r>
      <w:r w:rsidR="00A645AA" w:rsidRPr="001A6ECF">
        <w:t>s</w:t>
      </w:r>
      <w:r w:rsidR="001A6ECF" w:rsidRPr="001A6ECF">
        <w:t xml:space="preserve"> that the</w:t>
      </w:r>
      <w:r w:rsidR="00820FE6">
        <w:t>y</w:t>
      </w:r>
      <w:r w:rsidR="001A6ECF" w:rsidRPr="001A6ECF">
        <w:t xml:space="preserve"> have altogether. (Simplify your answer.)</w:t>
      </w:r>
    </w:p>
    <w:p w14:paraId="0DD8FF9D" w14:textId="77777777" w:rsidR="00885DA6" w:rsidRDefault="00885DA6" w:rsidP="005E559D">
      <w:pPr>
        <w:pStyle w:val="Pquestiontextpartsa"/>
      </w:pPr>
    </w:p>
    <w:p w14:paraId="57A626B0" w14:textId="77777777" w:rsidR="005E559D" w:rsidRPr="005E559D" w:rsidRDefault="005E559D" w:rsidP="005E559D"/>
    <w:p w14:paraId="101778BC" w14:textId="398F297C" w:rsidR="007E76DF" w:rsidRDefault="00E33347" w:rsidP="009C746C">
      <w:pPr>
        <w:pStyle w:val="Pquestionheadingsx"/>
      </w:pPr>
      <w:r>
        <w:t>Question 19</w:t>
      </w:r>
      <w:r w:rsidR="007E76DF">
        <w:tab/>
      </w:r>
      <w:r w:rsidR="00885DA6">
        <w:rPr>
          <w:rStyle w:val="Cmarkslabel"/>
        </w:rPr>
        <w:t>3</w:t>
      </w:r>
      <w:r w:rsidR="007E76DF">
        <w:rPr>
          <w:rStyle w:val="Cmarkslabel"/>
        </w:rPr>
        <w:t xml:space="preserve"> marks</w:t>
      </w:r>
      <w:r w:rsidR="007E76DF">
        <w:tab/>
        <w:t>[5.1]</w:t>
      </w:r>
    </w:p>
    <w:p w14:paraId="6F7F7E40" w14:textId="4C4EFC8C" w:rsidR="007E76DF" w:rsidRDefault="001A6ECF" w:rsidP="007E76DF">
      <w:pPr>
        <w:pStyle w:val="Pquestiontextmainstem"/>
      </w:pPr>
      <w:r w:rsidRPr="001A6ECF">
        <w:t xml:space="preserve">At </w:t>
      </w:r>
      <w:r w:rsidR="00885DA6">
        <w:t>a</w:t>
      </w:r>
      <w:r w:rsidRPr="001A6ECF">
        <w:t xml:space="preserve"> farm there are </w:t>
      </w:r>
      <w:r w:rsidRPr="007B756F">
        <w:rPr>
          <w:rStyle w:val="Cmathsexpressions"/>
        </w:rPr>
        <w:t>x</w:t>
      </w:r>
      <w:r w:rsidRPr="001A6ECF">
        <w:t xml:space="preserve"> </w:t>
      </w:r>
      <w:r w:rsidR="00885DA6">
        <w:t>chickens</w:t>
      </w:r>
      <w:r w:rsidRPr="001A6ECF">
        <w:t xml:space="preserve">, </w:t>
      </w:r>
      <w:r w:rsidRPr="007B756F">
        <w:rPr>
          <w:rStyle w:val="Cmathsexpressions"/>
        </w:rPr>
        <w:t>y</w:t>
      </w:r>
      <w:r w:rsidRPr="001A6ECF">
        <w:t xml:space="preserve"> sheep and </w:t>
      </w:r>
      <w:r w:rsidRPr="007B756F">
        <w:rPr>
          <w:rStyle w:val="Cmathsexpressions"/>
        </w:rPr>
        <w:t>z</w:t>
      </w:r>
      <w:r w:rsidRPr="001A6ECF">
        <w:t xml:space="preserve"> cows</w:t>
      </w:r>
      <w:r w:rsidR="007E76DF" w:rsidRPr="00227411">
        <w:t>.</w:t>
      </w:r>
    </w:p>
    <w:p w14:paraId="091B5D6B" w14:textId="77777777" w:rsidR="007E76DF" w:rsidRDefault="007E76DF" w:rsidP="007E76DF">
      <w:pPr>
        <w:pStyle w:val="Pquestiontextpartsa"/>
      </w:pPr>
      <w:r w:rsidRPr="00AA206F">
        <w:rPr>
          <w:rStyle w:val="Cquestionpartlabelbold"/>
        </w:rPr>
        <w:t>(a)</w:t>
      </w:r>
      <w:r w:rsidRPr="00AA206F">
        <w:rPr>
          <w:rStyle w:val="Cquestionpartlabelbold"/>
        </w:rPr>
        <w:tab/>
      </w:r>
      <w:r w:rsidR="001A6ECF" w:rsidRPr="001A6ECF">
        <w:t>How many legs are there on these animals altogether</w:t>
      </w:r>
      <w:r w:rsidRPr="00AA206F">
        <w:t>?</w:t>
      </w:r>
    </w:p>
    <w:p w14:paraId="76BCABCF" w14:textId="77777777" w:rsidR="007E76DF" w:rsidRDefault="007E76DF" w:rsidP="007E76DF">
      <w:pPr>
        <w:pStyle w:val="Pquestiontextpartsa"/>
      </w:pPr>
    </w:p>
    <w:p w14:paraId="3F18259A" w14:textId="77777777" w:rsidR="007E76DF" w:rsidRPr="00AA206F" w:rsidRDefault="007E76DF" w:rsidP="007E76DF">
      <w:pPr>
        <w:pStyle w:val="Pquestiontextpartsa"/>
      </w:pPr>
    </w:p>
    <w:p w14:paraId="1C675319" w14:textId="77777777" w:rsidR="007E76DF" w:rsidRDefault="007E76DF" w:rsidP="007E76DF">
      <w:pPr>
        <w:pStyle w:val="Pquestiontextpartsa"/>
        <w:rPr>
          <w:rStyle w:val="Cmathsexpressions"/>
        </w:rPr>
      </w:pPr>
      <w:r w:rsidRPr="00AA206F">
        <w:rPr>
          <w:rStyle w:val="Cquestionpartlabelbold"/>
        </w:rPr>
        <w:t>(b)</w:t>
      </w:r>
      <w:r w:rsidRPr="00AA206F">
        <w:rPr>
          <w:rStyle w:val="Cquestionpartlabelbold"/>
        </w:rPr>
        <w:tab/>
      </w:r>
      <w:r w:rsidR="001A6ECF" w:rsidRPr="001A6ECF">
        <w:t>If 2</w:t>
      </w:r>
      <w:r w:rsidR="001A6ECF" w:rsidRPr="007B756F">
        <w:rPr>
          <w:rStyle w:val="Cmathsexpressions"/>
        </w:rPr>
        <w:t>x</w:t>
      </w:r>
      <w:r w:rsidR="001A6ECF" w:rsidRPr="001A6ECF">
        <w:t xml:space="preserve"> + </w:t>
      </w:r>
      <w:r w:rsidR="001A6ECF" w:rsidRPr="007B756F">
        <w:rPr>
          <w:rStyle w:val="Cmathsexpressions"/>
        </w:rPr>
        <w:t>y</w:t>
      </w:r>
      <w:r w:rsidR="001A6ECF" w:rsidRPr="001A6ECF">
        <w:t xml:space="preserve"> = 12, find a set of possible values for </w:t>
      </w:r>
      <w:r w:rsidR="001A6ECF" w:rsidRPr="007B756F">
        <w:rPr>
          <w:rStyle w:val="Cmathsexpressions"/>
        </w:rPr>
        <w:t>x</w:t>
      </w:r>
      <w:r w:rsidR="001A6ECF" w:rsidRPr="001A6ECF">
        <w:t xml:space="preserve"> and </w:t>
      </w:r>
      <w:r w:rsidR="001A6ECF" w:rsidRPr="007B756F">
        <w:rPr>
          <w:rStyle w:val="Cmathsexpressions"/>
        </w:rPr>
        <w:t>y</w:t>
      </w:r>
      <w:r w:rsidRPr="00AA206F">
        <w:rPr>
          <w:rStyle w:val="Cmathsexpressions"/>
        </w:rPr>
        <w:t>.</w:t>
      </w:r>
    </w:p>
    <w:p w14:paraId="42EBAADE" w14:textId="77777777" w:rsidR="007E76DF" w:rsidRDefault="007E76DF" w:rsidP="007E76DF">
      <w:pPr>
        <w:pStyle w:val="Pquestiontextpartsa"/>
        <w:rPr>
          <w:rStyle w:val="Cmathsexpressions"/>
        </w:rPr>
      </w:pPr>
    </w:p>
    <w:p w14:paraId="2F693DE5" w14:textId="77777777" w:rsidR="007E76DF" w:rsidRDefault="007E76DF" w:rsidP="007E76DF">
      <w:pPr>
        <w:pStyle w:val="Pquestiontextpartsa"/>
      </w:pPr>
    </w:p>
    <w:p w14:paraId="7378523B" w14:textId="77777777" w:rsidR="007E76DF" w:rsidRDefault="007E76DF" w:rsidP="007E76DF">
      <w:pPr>
        <w:pStyle w:val="Pquestiontextmainstem"/>
      </w:pPr>
    </w:p>
    <w:p w14:paraId="69F78BAE" w14:textId="19635F99" w:rsidR="007E76DF" w:rsidRDefault="007E76DF" w:rsidP="009C746C">
      <w:pPr>
        <w:pStyle w:val="Pquestionheadingsx"/>
      </w:pPr>
      <w:r>
        <w:lastRenderedPageBreak/>
        <w:t xml:space="preserve">Question </w:t>
      </w:r>
      <w:r w:rsidR="00E33347">
        <w:t>20</w:t>
      </w:r>
      <w:r>
        <w:tab/>
      </w:r>
      <w:r w:rsidR="00885DA6">
        <w:rPr>
          <w:rStyle w:val="Cmarkslabel"/>
        </w:rPr>
        <w:t>2</w:t>
      </w:r>
      <w:r>
        <w:rPr>
          <w:rStyle w:val="Cmarkslabel"/>
        </w:rPr>
        <w:t xml:space="preserve"> marks</w:t>
      </w:r>
      <w:r>
        <w:tab/>
        <w:t>[5.2]</w:t>
      </w:r>
    </w:p>
    <w:p w14:paraId="58B681EE" w14:textId="77777777" w:rsidR="001A6ECF" w:rsidRPr="001A6ECF" w:rsidRDefault="001A6ECF" w:rsidP="001A6ECF">
      <w:pPr>
        <w:pStyle w:val="Pquestiontextmainstem"/>
      </w:pPr>
      <w:r w:rsidRPr="001A6ECF">
        <w:t>Write the expression for the following instructions:</w:t>
      </w:r>
    </w:p>
    <w:p w14:paraId="6CA35AA1" w14:textId="177C37F1" w:rsidR="001A6ECF" w:rsidRPr="001A6ECF" w:rsidRDefault="001A6ECF" w:rsidP="001A6ECF">
      <w:pPr>
        <w:pStyle w:val="Pquestiontextmainstem"/>
      </w:pPr>
      <w:r w:rsidRPr="001A6ECF">
        <w:t>Choose a number, square it, then choose another number and di</w:t>
      </w:r>
      <w:r w:rsidR="002051CF">
        <w:t>vide it by 2, then multiply the</w:t>
      </w:r>
      <w:r w:rsidR="002051CF">
        <w:br/>
      </w:r>
      <w:r w:rsidRPr="001A6ECF">
        <w:t>sum of the two by 3.</w:t>
      </w:r>
    </w:p>
    <w:p w14:paraId="51D8C427" w14:textId="77777777" w:rsidR="00C60A49" w:rsidRDefault="00C60A49" w:rsidP="00C60A49">
      <w:pPr>
        <w:pStyle w:val="Pquestiontextmainstem"/>
      </w:pPr>
    </w:p>
    <w:p w14:paraId="03E9FB24" w14:textId="77777777" w:rsidR="00C60A49" w:rsidRDefault="00C60A49" w:rsidP="00C60A49">
      <w:pPr>
        <w:pStyle w:val="Pquestiontextmainstem"/>
      </w:pPr>
    </w:p>
    <w:p w14:paraId="425447EE" w14:textId="77777777" w:rsidR="00C60A49" w:rsidRDefault="00C60A49" w:rsidP="00C60A49">
      <w:pPr>
        <w:pStyle w:val="Pquestiontextmainstem"/>
      </w:pPr>
    </w:p>
    <w:p w14:paraId="3658439D" w14:textId="70AE1FCB" w:rsidR="007E76DF" w:rsidRDefault="00E33347" w:rsidP="009C746C">
      <w:pPr>
        <w:pStyle w:val="Pquestionheadingsx"/>
      </w:pPr>
      <w:r>
        <w:t>Question 21</w:t>
      </w:r>
      <w:r w:rsidR="007E76DF">
        <w:tab/>
      </w:r>
      <w:r w:rsidR="007E76DF">
        <w:rPr>
          <w:rStyle w:val="Cmarkslabel"/>
        </w:rPr>
        <w:t>3 marks</w:t>
      </w:r>
      <w:r w:rsidR="007E76DF">
        <w:tab/>
        <w:t>[5.2]</w:t>
      </w:r>
    </w:p>
    <w:p w14:paraId="527BDEA2" w14:textId="77777777" w:rsidR="00885DA6" w:rsidRDefault="001A6ECF" w:rsidP="00885DA6">
      <w:pPr>
        <w:pStyle w:val="Pquestiontextpartsa"/>
      </w:pPr>
      <w:r w:rsidRPr="001A6ECF">
        <w:t>A</w:t>
      </w:r>
      <w:r w:rsidR="00885DA6">
        <w:t xml:space="preserve"> protractor</w:t>
      </w:r>
      <w:r w:rsidRPr="001A6ECF">
        <w:t xml:space="preserve"> costs $</w:t>
      </w:r>
      <w:r w:rsidRPr="007B756F">
        <w:rPr>
          <w:rStyle w:val="Cmathsexpressions"/>
        </w:rPr>
        <w:t xml:space="preserve">g </w:t>
      </w:r>
      <w:r w:rsidRPr="001A6ECF">
        <w:t xml:space="preserve">and a </w:t>
      </w:r>
      <w:r w:rsidR="00885DA6">
        <w:t>pen</w:t>
      </w:r>
      <w:r w:rsidRPr="001A6ECF">
        <w:t xml:space="preserve"> costs $</w:t>
      </w:r>
      <w:r w:rsidRPr="007B756F">
        <w:rPr>
          <w:rStyle w:val="Cmathsexpressions"/>
        </w:rPr>
        <w:t>h</w:t>
      </w:r>
      <w:r w:rsidR="005E559D">
        <w:t>.</w:t>
      </w:r>
    </w:p>
    <w:p w14:paraId="2C412264" w14:textId="7518C08B" w:rsidR="007E76DF" w:rsidRDefault="007E76DF" w:rsidP="00885DA6">
      <w:pPr>
        <w:pStyle w:val="Pquestiontextpartsa"/>
      </w:pPr>
      <w:r w:rsidRPr="00AA206F">
        <w:rPr>
          <w:rStyle w:val="Cquestionpartlabelbold"/>
        </w:rPr>
        <w:t>(a)</w:t>
      </w:r>
      <w:r w:rsidRPr="00AA206F">
        <w:rPr>
          <w:rStyle w:val="Cquestionpartlabelbold"/>
        </w:rPr>
        <w:tab/>
      </w:r>
      <w:r w:rsidRPr="00AA206F">
        <w:t xml:space="preserve">Define </w:t>
      </w:r>
      <w:r w:rsidR="001A6ECF" w:rsidRPr="007B756F">
        <w:rPr>
          <w:rStyle w:val="Cmathsexpressions"/>
        </w:rPr>
        <w:t xml:space="preserve">g </w:t>
      </w:r>
      <w:r w:rsidR="001A6ECF" w:rsidRPr="007B756F">
        <w:t>and</w:t>
      </w:r>
      <w:r w:rsidR="001A6ECF" w:rsidRPr="007B756F">
        <w:rPr>
          <w:rStyle w:val="Cmathsexpressions"/>
        </w:rPr>
        <w:t xml:space="preserve"> h.</w:t>
      </w:r>
    </w:p>
    <w:p w14:paraId="4474A9DE" w14:textId="77777777" w:rsidR="007E76DF" w:rsidRDefault="007E76DF" w:rsidP="007E76DF">
      <w:pPr>
        <w:pStyle w:val="Pquestiontextpartsa"/>
      </w:pPr>
    </w:p>
    <w:p w14:paraId="4AA58FC6" w14:textId="77777777" w:rsidR="007E76DF" w:rsidRDefault="007E76DF" w:rsidP="007E76DF">
      <w:pPr>
        <w:pStyle w:val="Pquestiontextpartsa"/>
      </w:pPr>
    </w:p>
    <w:p w14:paraId="589ABFF1" w14:textId="77777777" w:rsidR="00885DA6" w:rsidRDefault="00885DA6" w:rsidP="007E76DF">
      <w:pPr>
        <w:pStyle w:val="Pquestiontextpartsa"/>
      </w:pPr>
    </w:p>
    <w:p w14:paraId="717A4FCF" w14:textId="7C54B46D" w:rsidR="00885DA6" w:rsidRDefault="007E76DF" w:rsidP="00885DA6">
      <w:pPr>
        <w:pStyle w:val="Pquestiontextpartsa"/>
      </w:pPr>
      <w:r w:rsidRPr="00AA206F">
        <w:rPr>
          <w:rStyle w:val="Cquestionpartlabelbold"/>
        </w:rPr>
        <w:t>(b)</w:t>
      </w:r>
      <w:r w:rsidRPr="00AA206F">
        <w:rPr>
          <w:rStyle w:val="Cquestionpartlabelbold"/>
        </w:rPr>
        <w:tab/>
      </w:r>
      <w:r w:rsidR="00885DA6" w:rsidRPr="001A6ECF">
        <w:t xml:space="preserve">Nine </w:t>
      </w:r>
      <w:r w:rsidR="00885DA6">
        <w:t>protractors</w:t>
      </w:r>
      <w:r w:rsidR="00885DA6" w:rsidRPr="001A6ECF">
        <w:t xml:space="preserve"> cost the same price as five pens.</w:t>
      </w:r>
      <w:r w:rsidR="00885DA6" w:rsidRPr="00885DA6">
        <w:t xml:space="preserve"> </w:t>
      </w:r>
      <w:r w:rsidR="00885DA6" w:rsidRPr="00AA206F">
        <w:t>Write an equation for this situation.</w:t>
      </w:r>
    </w:p>
    <w:p w14:paraId="3A8BD369" w14:textId="77777777" w:rsidR="00885DA6" w:rsidRDefault="00885DA6" w:rsidP="00885DA6">
      <w:pPr>
        <w:pStyle w:val="Pquestiontextpartsa"/>
      </w:pPr>
    </w:p>
    <w:p w14:paraId="4E85EB43" w14:textId="77777777" w:rsidR="007E76DF" w:rsidRDefault="007E76DF" w:rsidP="007E76DF">
      <w:pPr>
        <w:pStyle w:val="Pquestiontextpartsa"/>
      </w:pPr>
    </w:p>
    <w:p w14:paraId="029F5876" w14:textId="77777777" w:rsidR="007E76DF" w:rsidRDefault="007E76DF" w:rsidP="007E76DF">
      <w:pPr>
        <w:pStyle w:val="Pquestiontextpartsa"/>
      </w:pPr>
    </w:p>
    <w:p w14:paraId="361168A8" w14:textId="134A0867" w:rsidR="007E76DF" w:rsidRDefault="00E33347" w:rsidP="009C746C">
      <w:pPr>
        <w:pStyle w:val="Pquestionheadingsx"/>
      </w:pPr>
      <w:r>
        <w:t>Question 22</w:t>
      </w:r>
      <w:r w:rsidR="007E76DF">
        <w:tab/>
      </w:r>
      <w:r w:rsidR="007E76DF">
        <w:rPr>
          <w:rStyle w:val="Cmarkslabel"/>
        </w:rPr>
        <w:t>3 marks</w:t>
      </w:r>
      <w:r w:rsidR="007E76DF">
        <w:tab/>
        <w:t>[5.2]</w:t>
      </w:r>
    </w:p>
    <w:p w14:paraId="54E8BAF1" w14:textId="7118E90E" w:rsidR="001A6ECF" w:rsidRPr="001A6ECF" w:rsidRDefault="001A6ECF" w:rsidP="001A6ECF">
      <w:pPr>
        <w:pStyle w:val="Pquestiontextmainstem"/>
      </w:pPr>
      <w:r w:rsidRPr="001A6ECF">
        <w:t xml:space="preserve">A </w:t>
      </w:r>
      <w:r w:rsidR="00885DA6">
        <w:t>box</w:t>
      </w:r>
      <w:r w:rsidRPr="001A6ECF">
        <w:t xml:space="preserve"> of mass 4 kg contains 40 tins. The total mass of the </w:t>
      </w:r>
      <w:r w:rsidR="00885DA6">
        <w:t>box</w:t>
      </w:r>
      <w:r w:rsidRPr="001A6ECF">
        <w:t xml:space="preserve"> and tins is 34 kg. </w:t>
      </w:r>
    </w:p>
    <w:p w14:paraId="7F588C15" w14:textId="62C95036" w:rsidR="007E76DF" w:rsidRDefault="007E76DF" w:rsidP="001A6ECF">
      <w:pPr>
        <w:pStyle w:val="Pquestiontextpartsa"/>
      </w:pPr>
      <w:r w:rsidRPr="00AA206F">
        <w:rPr>
          <w:rStyle w:val="Cquestionpartlabelbold"/>
        </w:rPr>
        <w:t>(a)</w:t>
      </w:r>
      <w:r w:rsidRPr="00AA206F">
        <w:rPr>
          <w:rStyle w:val="Cquestionpartlabelbold"/>
        </w:rPr>
        <w:tab/>
      </w:r>
      <w:r w:rsidR="00885DA6">
        <w:t>Writ</w:t>
      </w:r>
      <w:r w:rsidR="001A6ECF" w:rsidRPr="001A6ECF">
        <w:t xml:space="preserve">e a pronumeral to represent the </w:t>
      </w:r>
      <w:r w:rsidR="00885DA6">
        <w:t>mass of one tin</w:t>
      </w:r>
      <w:r w:rsidRPr="00AA206F">
        <w:t>.</w:t>
      </w:r>
    </w:p>
    <w:p w14:paraId="274A249B" w14:textId="77777777" w:rsidR="007E76DF" w:rsidRDefault="007E76DF" w:rsidP="007E76DF">
      <w:pPr>
        <w:pStyle w:val="Pquestiontextpartsa"/>
      </w:pPr>
    </w:p>
    <w:p w14:paraId="626B1198" w14:textId="77777777" w:rsidR="007E76DF" w:rsidRPr="00AA206F" w:rsidRDefault="007E76DF" w:rsidP="007E76DF">
      <w:pPr>
        <w:pStyle w:val="Pquestiontextpartsa"/>
      </w:pPr>
    </w:p>
    <w:p w14:paraId="408EE968" w14:textId="202538BA" w:rsidR="007E76DF" w:rsidRDefault="007E76DF" w:rsidP="007E76DF">
      <w:pPr>
        <w:pStyle w:val="Pquestiontextpartsa"/>
      </w:pPr>
      <w:r w:rsidRPr="00AA206F">
        <w:rPr>
          <w:rStyle w:val="Cquestionpartlabelbold"/>
        </w:rPr>
        <w:t>(b)</w:t>
      </w:r>
      <w:r w:rsidRPr="00AA206F">
        <w:rPr>
          <w:rStyle w:val="Cquestionpartlabelbold"/>
        </w:rPr>
        <w:tab/>
      </w:r>
      <w:r w:rsidR="001A6ECF" w:rsidRPr="001A6ECF">
        <w:t xml:space="preserve">Write an equation </w:t>
      </w:r>
      <w:r w:rsidR="00885DA6">
        <w:t>to represent</w:t>
      </w:r>
      <w:r w:rsidR="00885DA6" w:rsidRPr="007728BD">
        <w:t xml:space="preserve"> </w:t>
      </w:r>
      <w:r w:rsidR="00885DA6">
        <w:t>the total mass of the box</w:t>
      </w:r>
      <w:r w:rsidR="00885DA6" w:rsidRPr="00AA206F">
        <w:t>.</w:t>
      </w:r>
    </w:p>
    <w:p w14:paraId="3DCF2352" w14:textId="77777777" w:rsidR="005E559D" w:rsidRDefault="005E559D" w:rsidP="007E76DF">
      <w:pPr>
        <w:pStyle w:val="Pquestiontextpartsa"/>
      </w:pPr>
    </w:p>
    <w:p w14:paraId="36AB63BE" w14:textId="77777777" w:rsidR="007E76DF" w:rsidRPr="00AA206F" w:rsidRDefault="007E76DF" w:rsidP="007E76DF">
      <w:pPr>
        <w:pStyle w:val="Pquestiontextpartsa"/>
      </w:pPr>
    </w:p>
    <w:p w14:paraId="681E53E7" w14:textId="0190361C" w:rsidR="007E76DF" w:rsidRDefault="00E33347" w:rsidP="007E76DF">
      <w:pPr>
        <w:pStyle w:val="Pquestionheadingsx"/>
      </w:pPr>
      <w:r>
        <w:t>Question 23</w:t>
      </w:r>
      <w:r w:rsidR="007E76DF">
        <w:tab/>
      </w:r>
      <w:r w:rsidR="00885DA6">
        <w:rPr>
          <w:rStyle w:val="Cmarkslabel"/>
        </w:rPr>
        <w:t>5</w:t>
      </w:r>
      <w:r w:rsidR="007E76DF">
        <w:rPr>
          <w:rStyle w:val="Cmarkslabel"/>
        </w:rPr>
        <w:t xml:space="preserve"> marks</w:t>
      </w:r>
      <w:r w:rsidR="007E76DF">
        <w:tab/>
        <w:t>[5.3]</w:t>
      </w:r>
    </w:p>
    <w:p w14:paraId="6E85A3A0" w14:textId="77777777" w:rsidR="007E76DF" w:rsidRDefault="001A6ECF" w:rsidP="007E76DF">
      <w:pPr>
        <w:pStyle w:val="Pquestiontextmainstem"/>
      </w:pPr>
      <w:r w:rsidRPr="001A6ECF">
        <w:t xml:space="preserve">If </w:t>
      </w:r>
      <w:r w:rsidRPr="007B756F">
        <w:rPr>
          <w:rStyle w:val="Cmathsexpressions"/>
        </w:rPr>
        <w:t>y</w:t>
      </w:r>
      <w:r w:rsidRPr="001A6ECF">
        <w:t xml:space="preserve"> is equal to 2 times the sum of </w:t>
      </w:r>
      <w:r w:rsidRPr="007B756F">
        <w:rPr>
          <w:rStyle w:val="Cmathsexpressions"/>
        </w:rPr>
        <w:t>x</w:t>
      </w:r>
      <w:r w:rsidRPr="001A6ECF">
        <w:t xml:space="preserve"> and 5</w:t>
      </w:r>
      <w:r>
        <w:t>.</w:t>
      </w:r>
    </w:p>
    <w:p w14:paraId="17E321BF" w14:textId="11D54BD5" w:rsidR="007E76DF" w:rsidRDefault="007E76DF" w:rsidP="007E76DF">
      <w:pPr>
        <w:pStyle w:val="Pquestiontextpartsa"/>
      </w:pPr>
      <w:r w:rsidRPr="00AA206F">
        <w:rPr>
          <w:rStyle w:val="Cquestionpartlabelbold"/>
        </w:rPr>
        <w:t>(a)</w:t>
      </w:r>
      <w:r w:rsidRPr="00AA206F">
        <w:rPr>
          <w:rStyle w:val="Cquestionpartlabelbold"/>
        </w:rPr>
        <w:tab/>
      </w:r>
      <w:r w:rsidR="00C70184">
        <w:t>Draw a flow</w:t>
      </w:r>
      <w:r w:rsidRPr="00AA206F">
        <w:t>chart for this rule.</w:t>
      </w:r>
    </w:p>
    <w:p w14:paraId="7F925029" w14:textId="77777777" w:rsidR="007E76DF" w:rsidRDefault="007E76DF" w:rsidP="007E76DF">
      <w:pPr>
        <w:pStyle w:val="Pquestiontextpartsa"/>
      </w:pPr>
    </w:p>
    <w:p w14:paraId="2B1A2271" w14:textId="77777777" w:rsidR="007E76DF" w:rsidRDefault="007E76DF" w:rsidP="007E76DF">
      <w:pPr>
        <w:pStyle w:val="Pquestiontextpartsa"/>
      </w:pPr>
    </w:p>
    <w:p w14:paraId="19D04D11" w14:textId="77777777" w:rsidR="00885DA6" w:rsidRDefault="00885DA6" w:rsidP="007E76DF">
      <w:pPr>
        <w:pStyle w:val="Pquestiontextpartsa"/>
      </w:pPr>
    </w:p>
    <w:p w14:paraId="6C627FDE" w14:textId="77777777" w:rsidR="00885DA6" w:rsidRDefault="00885DA6" w:rsidP="007E76DF">
      <w:pPr>
        <w:pStyle w:val="Pquestiontextpartsa"/>
      </w:pPr>
    </w:p>
    <w:p w14:paraId="24A8121C" w14:textId="77777777" w:rsidR="007E76DF" w:rsidRDefault="007E76DF" w:rsidP="007E76DF">
      <w:pPr>
        <w:pStyle w:val="Pquestiontextpartsa"/>
      </w:pPr>
    </w:p>
    <w:p w14:paraId="5ECB7378" w14:textId="77777777" w:rsidR="007E76DF" w:rsidRDefault="007E76DF" w:rsidP="007E76DF">
      <w:pPr>
        <w:pStyle w:val="Pquestiontextpartsa"/>
      </w:pPr>
      <w:r w:rsidRPr="00AA206F">
        <w:rPr>
          <w:rStyle w:val="Cquestionpartlabelbold"/>
        </w:rPr>
        <w:t>(b)</w:t>
      </w:r>
      <w:r w:rsidRPr="00AA206F">
        <w:rPr>
          <w:rStyle w:val="Cquestionpartlabelbold"/>
        </w:rPr>
        <w:tab/>
      </w:r>
      <w:r w:rsidRPr="00AA206F">
        <w:t>Write the rule using algebra.</w:t>
      </w:r>
    </w:p>
    <w:p w14:paraId="3E199E62" w14:textId="77777777" w:rsidR="007E76DF" w:rsidRDefault="007E76DF" w:rsidP="007E76DF">
      <w:pPr>
        <w:pStyle w:val="Pquestiontextpartsa"/>
      </w:pPr>
    </w:p>
    <w:p w14:paraId="77DDDCA1" w14:textId="77777777" w:rsidR="007E76DF" w:rsidRDefault="007E76DF" w:rsidP="007E76DF">
      <w:pPr>
        <w:pStyle w:val="Pquestiontextpartsa"/>
      </w:pPr>
    </w:p>
    <w:p w14:paraId="67294623" w14:textId="77777777" w:rsidR="00885DA6" w:rsidRDefault="00885DA6" w:rsidP="007E76DF">
      <w:pPr>
        <w:pStyle w:val="Pquestiontextpartsa"/>
      </w:pPr>
    </w:p>
    <w:p w14:paraId="35749910" w14:textId="77777777" w:rsidR="00885DA6" w:rsidRDefault="00885DA6" w:rsidP="007E76DF">
      <w:pPr>
        <w:pStyle w:val="Pquestiontextpartsa"/>
      </w:pPr>
    </w:p>
    <w:p w14:paraId="15661430" w14:textId="772AB4A4" w:rsidR="007E76DF" w:rsidRPr="00227411" w:rsidRDefault="007E76DF" w:rsidP="007E76DF">
      <w:pPr>
        <w:pStyle w:val="Pquestiontextpartsa"/>
      </w:pPr>
      <w:r w:rsidRPr="00AA206F">
        <w:rPr>
          <w:rStyle w:val="Cquestionpartlabelbold"/>
        </w:rPr>
        <w:lastRenderedPageBreak/>
        <w:t>(c)</w:t>
      </w:r>
      <w:r w:rsidRPr="00AA206F">
        <w:rPr>
          <w:rStyle w:val="Cquestionpartlabelbold"/>
        </w:rPr>
        <w:tab/>
      </w:r>
      <w:r w:rsidR="00885DA6">
        <w:t>C</w:t>
      </w:r>
      <w:r w:rsidRPr="00AA206F">
        <w:t>omplete the following table of values for the rule.</w:t>
      </w:r>
    </w:p>
    <w:tbl>
      <w:tblPr>
        <w:tblW w:w="0" w:type="auto"/>
        <w:tblInd w:w="39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51"/>
        <w:gridCol w:w="851"/>
        <w:gridCol w:w="851"/>
        <w:gridCol w:w="851"/>
        <w:gridCol w:w="851"/>
      </w:tblGrid>
      <w:tr w:rsidR="007E76DF" w:rsidRPr="00227411" w14:paraId="1BD9B1A6" w14:textId="77777777" w:rsidTr="00885DA6">
        <w:trPr>
          <w:trHeight w:val="567"/>
        </w:trPr>
        <w:tc>
          <w:tcPr>
            <w:tcW w:w="851" w:type="dxa"/>
            <w:vAlign w:val="center"/>
          </w:tcPr>
          <w:p w14:paraId="0821271E" w14:textId="77777777" w:rsidR="007E76DF" w:rsidRPr="00B7672F" w:rsidRDefault="007E76DF" w:rsidP="001A6ECF">
            <w:pPr>
              <w:pStyle w:val="Ptabletext"/>
              <w:rPr>
                <w:rStyle w:val="Cmathsexpressions"/>
              </w:rPr>
            </w:pPr>
            <w:r w:rsidRPr="00B7672F">
              <w:rPr>
                <w:rStyle w:val="Cmathsexpressions"/>
              </w:rPr>
              <w:t>x</w:t>
            </w:r>
          </w:p>
        </w:tc>
        <w:tc>
          <w:tcPr>
            <w:tcW w:w="851" w:type="dxa"/>
            <w:vAlign w:val="center"/>
          </w:tcPr>
          <w:p w14:paraId="7AE66DC8" w14:textId="77777777" w:rsidR="007E76DF" w:rsidRPr="00227411" w:rsidRDefault="001A6ECF" w:rsidP="001A6ECF">
            <w:pPr>
              <w:pStyle w:val="Ptabletext"/>
            </w:pPr>
            <w:r>
              <w:t>4</w:t>
            </w:r>
          </w:p>
        </w:tc>
        <w:tc>
          <w:tcPr>
            <w:tcW w:w="851" w:type="dxa"/>
            <w:vAlign w:val="center"/>
          </w:tcPr>
          <w:p w14:paraId="750E8139" w14:textId="77777777" w:rsidR="007E76DF" w:rsidRPr="00227411" w:rsidRDefault="001A6ECF" w:rsidP="001A6ECF">
            <w:pPr>
              <w:pStyle w:val="Ptabletext"/>
            </w:pPr>
            <w:r>
              <w:t>5</w:t>
            </w:r>
          </w:p>
        </w:tc>
        <w:tc>
          <w:tcPr>
            <w:tcW w:w="851" w:type="dxa"/>
            <w:vAlign w:val="center"/>
          </w:tcPr>
          <w:p w14:paraId="48805361" w14:textId="77777777" w:rsidR="007E76DF" w:rsidRPr="00227411" w:rsidRDefault="001A6ECF" w:rsidP="001A6ECF">
            <w:pPr>
              <w:pStyle w:val="Ptabletext"/>
            </w:pPr>
            <w:r>
              <w:t>6</w:t>
            </w:r>
          </w:p>
        </w:tc>
        <w:tc>
          <w:tcPr>
            <w:tcW w:w="851" w:type="dxa"/>
            <w:vAlign w:val="center"/>
          </w:tcPr>
          <w:p w14:paraId="7E0B8AD3" w14:textId="77777777" w:rsidR="007E76DF" w:rsidRPr="00227411" w:rsidRDefault="001A6ECF" w:rsidP="001A6ECF">
            <w:pPr>
              <w:pStyle w:val="Ptabletext"/>
            </w:pPr>
            <w:r>
              <w:t>10</w:t>
            </w:r>
          </w:p>
        </w:tc>
      </w:tr>
      <w:tr w:rsidR="007E76DF" w:rsidRPr="00227411" w14:paraId="6D1B6E46" w14:textId="77777777" w:rsidTr="00885DA6">
        <w:trPr>
          <w:trHeight w:val="567"/>
        </w:trPr>
        <w:tc>
          <w:tcPr>
            <w:tcW w:w="851" w:type="dxa"/>
            <w:vAlign w:val="center"/>
          </w:tcPr>
          <w:p w14:paraId="0980DD7D" w14:textId="77777777" w:rsidR="007E76DF" w:rsidRPr="00885DA6" w:rsidRDefault="007E76DF" w:rsidP="001A6ECF">
            <w:pPr>
              <w:pStyle w:val="Ptabletext"/>
              <w:rPr>
                <w:rStyle w:val="Cmathsexpressions"/>
              </w:rPr>
            </w:pPr>
            <w:r w:rsidRPr="00885DA6">
              <w:rPr>
                <w:rStyle w:val="Cmathsexpressions"/>
              </w:rPr>
              <w:t>y</w:t>
            </w:r>
          </w:p>
        </w:tc>
        <w:tc>
          <w:tcPr>
            <w:tcW w:w="851" w:type="dxa"/>
            <w:vAlign w:val="center"/>
          </w:tcPr>
          <w:p w14:paraId="2FBDB005" w14:textId="77777777" w:rsidR="007E76DF" w:rsidRPr="00227411" w:rsidRDefault="007E76DF" w:rsidP="001A6EC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851" w:type="dxa"/>
            <w:vAlign w:val="center"/>
          </w:tcPr>
          <w:p w14:paraId="1B167EB8" w14:textId="77777777" w:rsidR="007E76DF" w:rsidRPr="00227411" w:rsidRDefault="007E76DF" w:rsidP="001A6EC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851" w:type="dxa"/>
            <w:vAlign w:val="center"/>
          </w:tcPr>
          <w:p w14:paraId="49081696" w14:textId="77777777" w:rsidR="007E76DF" w:rsidRPr="00227411" w:rsidRDefault="007E76DF" w:rsidP="001A6EC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851" w:type="dxa"/>
            <w:vAlign w:val="center"/>
          </w:tcPr>
          <w:p w14:paraId="565745BE" w14:textId="77777777" w:rsidR="007E76DF" w:rsidRPr="00227411" w:rsidRDefault="007E76DF" w:rsidP="001A6ECF">
            <w:pPr>
              <w:jc w:val="center"/>
              <w:rPr>
                <w:sz w:val="20"/>
                <w:szCs w:val="20"/>
              </w:rPr>
            </w:pPr>
          </w:p>
        </w:tc>
      </w:tr>
    </w:tbl>
    <w:p w14:paraId="506274FB" w14:textId="5267A8B1" w:rsidR="007E76DF" w:rsidRDefault="00E33347" w:rsidP="007E76DF">
      <w:pPr>
        <w:pStyle w:val="Pquestionheadingsx"/>
      </w:pPr>
      <w:r>
        <w:t>Question 24</w:t>
      </w:r>
      <w:r w:rsidR="007E76DF">
        <w:tab/>
      </w:r>
      <w:r w:rsidR="007E76DF">
        <w:rPr>
          <w:rStyle w:val="Cmarkslabel"/>
        </w:rPr>
        <w:t>2 marks</w:t>
      </w:r>
      <w:r w:rsidR="007E76DF">
        <w:tab/>
        <w:t>[5.3]</w:t>
      </w:r>
    </w:p>
    <w:p w14:paraId="6C2E9D45" w14:textId="78C00C41" w:rsidR="007E76DF" w:rsidRDefault="00C82072" w:rsidP="007E76DF">
      <w:pPr>
        <w:pStyle w:val="Pquestiontextmainstem"/>
      </w:pPr>
      <w:r w:rsidRPr="00C82072">
        <w:t xml:space="preserve">The following table of values has only the </w:t>
      </w:r>
      <w:r w:rsidRPr="007B756F">
        <w:rPr>
          <w:rStyle w:val="Cmathsexpressions"/>
        </w:rPr>
        <w:t>y</w:t>
      </w:r>
      <w:r w:rsidR="00ED4460">
        <w:t xml:space="preserve"> </w:t>
      </w:r>
      <w:r w:rsidRPr="00C82072">
        <w:t xml:space="preserve">values filled in. Use the </w:t>
      </w:r>
      <w:r w:rsidR="00E33347">
        <w:t xml:space="preserve">flowchart to complete </w:t>
      </w:r>
      <w:r w:rsidRPr="00C82072">
        <w:t xml:space="preserve"> the table (remember</w:t>
      </w:r>
      <w:r w:rsidR="00ED4460">
        <w:t xml:space="preserve"> to</w:t>
      </w:r>
      <w:r w:rsidRPr="00C82072">
        <w:t xml:space="preserve"> work backwards)</w:t>
      </w:r>
      <w:r w:rsidR="007E76DF" w:rsidRPr="00227411">
        <w:t>.</w:t>
      </w:r>
    </w:p>
    <w:p w14:paraId="7BD5B422" w14:textId="77777777" w:rsidR="00885DA6" w:rsidRDefault="00885DA6" w:rsidP="007E76DF">
      <w:pPr>
        <w:pStyle w:val="Pquestiontextmainstem"/>
      </w:pPr>
    </w:p>
    <w:p w14:paraId="535442F9" w14:textId="3C60EEB7" w:rsidR="007E76DF" w:rsidRDefault="00885DA6" w:rsidP="00885DA6">
      <w:pPr>
        <w:pStyle w:val="Pquestiontextmainstem"/>
      </w:pPr>
      <w:r>
        <w:tab/>
      </w:r>
      <w:r w:rsidR="000B3CDF">
        <w:rPr>
          <w:noProof/>
        </w:rPr>
        <w:drawing>
          <wp:inline distT="0" distB="0" distL="0" distR="0" wp14:anchorId="6DC89930" wp14:editId="6DB2B4F9">
            <wp:extent cx="1756800" cy="280800"/>
            <wp:effectExtent l="0" t="0" r="0" b="5080"/>
            <wp:docPr id="5" name="Picture 5" descr="Macintosh HD:Users:lizwaud:Desktop:PM7_eBook:Batch 1 commenced:Artwork_CORRECTED_041016_Use this:Ch5:PM2e_07_EB_05_SBT_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Macintosh HD:Users:lizwaud:Desktop:PM7_eBook:Batch 1 commenced:Artwork_CORRECTED_041016_Use this:Ch5:PM2e_07_EB_05_SBT_01.jpg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6800" cy="28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9A1B4E" w14:textId="77777777" w:rsidR="000B3CDF" w:rsidRDefault="000B3CDF" w:rsidP="00885DA6">
      <w:pPr>
        <w:pStyle w:val="Pquestiontextmainstem"/>
      </w:pPr>
    </w:p>
    <w:tbl>
      <w:tblPr>
        <w:tblW w:w="4414" w:type="dxa"/>
        <w:tblInd w:w="39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87"/>
        <w:gridCol w:w="825"/>
        <w:gridCol w:w="977"/>
        <w:gridCol w:w="895"/>
        <w:gridCol w:w="830"/>
      </w:tblGrid>
      <w:tr w:rsidR="005E559D" w:rsidRPr="00227411" w14:paraId="44204122" w14:textId="77777777" w:rsidTr="00885DA6">
        <w:trPr>
          <w:trHeight w:val="567"/>
        </w:trPr>
        <w:tc>
          <w:tcPr>
            <w:tcW w:w="887" w:type="dxa"/>
            <w:vAlign w:val="center"/>
          </w:tcPr>
          <w:p w14:paraId="4D1658CD" w14:textId="77777777" w:rsidR="007E76DF" w:rsidRPr="00B7672F" w:rsidRDefault="007E76DF" w:rsidP="001A6ECF">
            <w:pPr>
              <w:pStyle w:val="Ptabletext"/>
              <w:rPr>
                <w:rStyle w:val="Cmathsexpressions"/>
              </w:rPr>
            </w:pPr>
            <w:r w:rsidRPr="00B7672F">
              <w:rPr>
                <w:rStyle w:val="Cmathsexpressions"/>
              </w:rPr>
              <w:t>x</w:t>
            </w:r>
          </w:p>
        </w:tc>
        <w:tc>
          <w:tcPr>
            <w:tcW w:w="825" w:type="dxa"/>
            <w:vAlign w:val="center"/>
          </w:tcPr>
          <w:p w14:paraId="6D5985AA" w14:textId="77777777" w:rsidR="007E76DF" w:rsidRPr="00227411" w:rsidRDefault="007E76DF" w:rsidP="001A6ECF">
            <w:pPr>
              <w:jc w:val="center"/>
              <w:rPr>
                <w:color w:val="0070C0"/>
                <w:sz w:val="20"/>
                <w:szCs w:val="20"/>
              </w:rPr>
            </w:pPr>
          </w:p>
        </w:tc>
        <w:tc>
          <w:tcPr>
            <w:tcW w:w="977" w:type="dxa"/>
            <w:vAlign w:val="center"/>
          </w:tcPr>
          <w:p w14:paraId="1E69B8C1" w14:textId="77777777" w:rsidR="007E76DF" w:rsidRPr="00227411" w:rsidRDefault="007E76DF" w:rsidP="001A6ECF">
            <w:pPr>
              <w:jc w:val="center"/>
              <w:rPr>
                <w:color w:val="0070C0"/>
                <w:sz w:val="20"/>
                <w:szCs w:val="20"/>
              </w:rPr>
            </w:pPr>
          </w:p>
        </w:tc>
        <w:tc>
          <w:tcPr>
            <w:tcW w:w="895" w:type="dxa"/>
            <w:vAlign w:val="center"/>
          </w:tcPr>
          <w:p w14:paraId="58E19077" w14:textId="77777777" w:rsidR="007E76DF" w:rsidRPr="00227411" w:rsidRDefault="007E76DF" w:rsidP="001A6ECF">
            <w:pPr>
              <w:jc w:val="center"/>
              <w:rPr>
                <w:color w:val="0070C0"/>
                <w:sz w:val="20"/>
                <w:szCs w:val="20"/>
              </w:rPr>
            </w:pPr>
          </w:p>
        </w:tc>
        <w:tc>
          <w:tcPr>
            <w:tcW w:w="830" w:type="dxa"/>
            <w:vAlign w:val="center"/>
          </w:tcPr>
          <w:p w14:paraId="60700297" w14:textId="77777777" w:rsidR="007E76DF" w:rsidRPr="00227411" w:rsidRDefault="007E76DF" w:rsidP="001A6ECF">
            <w:pPr>
              <w:jc w:val="center"/>
              <w:rPr>
                <w:color w:val="0070C0"/>
                <w:sz w:val="20"/>
                <w:szCs w:val="20"/>
              </w:rPr>
            </w:pPr>
          </w:p>
        </w:tc>
      </w:tr>
      <w:tr w:rsidR="005E559D" w:rsidRPr="00227411" w14:paraId="05B76746" w14:textId="77777777" w:rsidTr="00885DA6">
        <w:trPr>
          <w:trHeight w:val="567"/>
        </w:trPr>
        <w:tc>
          <w:tcPr>
            <w:tcW w:w="887" w:type="dxa"/>
            <w:vAlign w:val="center"/>
          </w:tcPr>
          <w:p w14:paraId="246F8CDF" w14:textId="77777777" w:rsidR="007E76DF" w:rsidRPr="00885DA6" w:rsidRDefault="007E76DF" w:rsidP="001A6ECF">
            <w:pPr>
              <w:pStyle w:val="Ptabletext"/>
              <w:rPr>
                <w:rStyle w:val="Cmathsexpressions"/>
              </w:rPr>
            </w:pPr>
            <w:r w:rsidRPr="00885DA6">
              <w:rPr>
                <w:rStyle w:val="Cmathsexpressions"/>
              </w:rPr>
              <w:t>y</w:t>
            </w:r>
          </w:p>
        </w:tc>
        <w:tc>
          <w:tcPr>
            <w:tcW w:w="825" w:type="dxa"/>
            <w:vAlign w:val="center"/>
          </w:tcPr>
          <w:p w14:paraId="667C007B" w14:textId="77777777" w:rsidR="007E76DF" w:rsidRPr="00227411" w:rsidRDefault="00C82072" w:rsidP="001A6ECF">
            <w:pPr>
              <w:pStyle w:val="Ptabletext"/>
            </w:pPr>
            <w:r>
              <w:t>8</w:t>
            </w:r>
          </w:p>
        </w:tc>
        <w:tc>
          <w:tcPr>
            <w:tcW w:w="977" w:type="dxa"/>
            <w:vAlign w:val="center"/>
          </w:tcPr>
          <w:p w14:paraId="3E2B54BD" w14:textId="77777777" w:rsidR="007E76DF" w:rsidRPr="00227411" w:rsidRDefault="00C82072" w:rsidP="001A6ECF">
            <w:pPr>
              <w:pStyle w:val="Ptabletext"/>
            </w:pPr>
            <w:r>
              <w:t>28</w:t>
            </w:r>
          </w:p>
        </w:tc>
        <w:tc>
          <w:tcPr>
            <w:tcW w:w="895" w:type="dxa"/>
            <w:vAlign w:val="center"/>
          </w:tcPr>
          <w:p w14:paraId="1F5E9946" w14:textId="77777777" w:rsidR="007E76DF" w:rsidRPr="00227411" w:rsidRDefault="00C82072" w:rsidP="001A6ECF">
            <w:pPr>
              <w:pStyle w:val="Ptabletext"/>
            </w:pPr>
            <w:r>
              <w:t>60</w:t>
            </w:r>
          </w:p>
        </w:tc>
        <w:tc>
          <w:tcPr>
            <w:tcW w:w="830" w:type="dxa"/>
            <w:vAlign w:val="center"/>
          </w:tcPr>
          <w:p w14:paraId="0B2AD844" w14:textId="77777777" w:rsidR="007E76DF" w:rsidRPr="00227411" w:rsidRDefault="00C82072" w:rsidP="001A6ECF">
            <w:pPr>
              <w:pStyle w:val="Ptabletext"/>
            </w:pPr>
            <w:r>
              <w:t>48</w:t>
            </w:r>
          </w:p>
        </w:tc>
      </w:tr>
    </w:tbl>
    <w:p w14:paraId="1EE11AD0" w14:textId="6A2A4567" w:rsidR="007E76DF" w:rsidRDefault="00E33347" w:rsidP="007E76DF">
      <w:pPr>
        <w:pStyle w:val="Pquestionheadingsx"/>
      </w:pPr>
      <w:r>
        <w:t>Question 25</w:t>
      </w:r>
      <w:r w:rsidR="007E76DF">
        <w:tab/>
      </w:r>
      <w:r w:rsidR="00885DA6">
        <w:rPr>
          <w:rStyle w:val="Cmarkslabel"/>
        </w:rPr>
        <w:t>3</w:t>
      </w:r>
      <w:r w:rsidR="007E76DF">
        <w:rPr>
          <w:rStyle w:val="Cmarkslabel"/>
        </w:rPr>
        <w:t xml:space="preserve"> marks</w:t>
      </w:r>
      <w:r w:rsidR="007E76DF">
        <w:tab/>
        <w:t>[5.3]</w:t>
      </w:r>
    </w:p>
    <w:p w14:paraId="3CCE5682" w14:textId="3977C27C" w:rsidR="007E76DF" w:rsidRDefault="00885DA6" w:rsidP="007E76DF">
      <w:pPr>
        <w:pStyle w:val="Pquestiontextmainstem"/>
      </w:pPr>
      <w:r>
        <w:t>W</w:t>
      </w:r>
      <w:r w:rsidR="007E76DF" w:rsidRPr="00227411">
        <w:t>rite each of the following rules in simplest form using algebra.</w:t>
      </w:r>
    </w:p>
    <w:p w14:paraId="52D994DD" w14:textId="77777777" w:rsidR="007E76DF" w:rsidRDefault="007E76DF" w:rsidP="007E76DF">
      <w:pPr>
        <w:pStyle w:val="Pquestiontextpartsa"/>
      </w:pPr>
      <w:r w:rsidRPr="00AA206F">
        <w:rPr>
          <w:rStyle w:val="Cquestionpartlabelbold"/>
        </w:rPr>
        <w:t>(a)</w:t>
      </w:r>
      <w:r w:rsidRPr="00AA206F">
        <w:rPr>
          <w:rStyle w:val="Cquestionpartlabelbold"/>
        </w:rPr>
        <w:tab/>
      </w:r>
      <w:r w:rsidR="00C82072" w:rsidRPr="00C82072">
        <w:t xml:space="preserve">Subtract six from </w:t>
      </w:r>
      <w:r w:rsidR="00C82072" w:rsidRPr="007B756F">
        <w:rPr>
          <w:rStyle w:val="Cmathsexpressions"/>
        </w:rPr>
        <w:t>p</w:t>
      </w:r>
      <w:r w:rsidR="00C82072" w:rsidRPr="00C82072">
        <w:t xml:space="preserve">, then divide the result by five to find </w:t>
      </w:r>
      <w:r w:rsidR="00C82072" w:rsidRPr="007B756F">
        <w:rPr>
          <w:rStyle w:val="Cmathsexpressions"/>
        </w:rPr>
        <w:t>y.</w:t>
      </w:r>
    </w:p>
    <w:p w14:paraId="0030C1BF" w14:textId="77777777" w:rsidR="007E76DF" w:rsidRDefault="007E76DF" w:rsidP="007E76DF">
      <w:pPr>
        <w:pStyle w:val="Pquestiontextpartsa"/>
      </w:pPr>
    </w:p>
    <w:p w14:paraId="69857F98" w14:textId="77777777" w:rsidR="007E76DF" w:rsidRDefault="007E76DF" w:rsidP="007E76DF">
      <w:pPr>
        <w:pStyle w:val="Pquestiontextpartsa"/>
      </w:pPr>
    </w:p>
    <w:p w14:paraId="417CE7CD" w14:textId="77777777" w:rsidR="007E76DF" w:rsidRDefault="007E76DF" w:rsidP="007E76DF">
      <w:pPr>
        <w:pStyle w:val="Pquestiontextpartsa"/>
      </w:pPr>
      <w:r w:rsidRPr="00AA206F">
        <w:rPr>
          <w:rStyle w:val="Cquestionpartlabelbold"/>
        </w:rPr>
        <w:t>(b)</w:t>
      </w:r>
      <w:r w:rsidRPr="00AA206F">
        <w:rPr>
          <w:rStyle w:val="Cquestionpartlabelbold"/>
        </w:rPr>
        <w:tab/>
      </w:r>
      <w:r w:rsidR="00C82072" w:rsidRPr="00C82072">
        <w:t xml:space="preserve">To find </w:t>
      </w:r>
      <w:r w:rsidR="00C82072" w:rsidRPr="007B756F">
        <w:rPr>
          <w:rStyle w:val="Cmathsexpressions"/>
        </w:rPr>
        <w:t>y</w:t>
      </w:r>
      <w:r w:rsidR="00C82072" w:rsidRPr="00C82072">
        <w:t xml:space="preserve">, subtract </w:t>
      </w:r>
      <w:r w:rsidR="00C82072" w:rsidRPr="007B756F">
        <w:rPr>
          <w:rStyle w:val="Cmathsexpressions"/>
        </w:rPr>
        <w:t xml:space="preserve">b </w:t>
      </w:r>
      <w:r w:rsidR="00C82072" w:rsidRPr="00C82072">
        <w:t>from 50</w:t>
      </w:r>
      <w:r w:rsidR="00C82072">
        <w:t>.</w:t>
      </w:r>
    </w:p>
    <w:p w14:paraId="6FD575D1" w14:textId="77777777" w:rsidR="007E76DF" w:rsidRDefault="007E76DF" w:rsidP="007E76DF">
      <w:pPr>
        <w:pStyle w:val="Pquestiontextpartsa"/>
      </w:pPr>
    </w:p>
    <w:p w14:paraId="6B15C4AA" w14:textId="77777777" w:rsidR="007E76DF" w:rsidRPr="00AA206F" w:rsidRDefault="007E76DF" w:rsidP="007E76DF">
      <w:pPr>
        <w:pStyle w:val="Pquestiontextpartsa"/>
      </w:pPr>
    </w:p>
    <w:p w14:paraId="3D26A3C5" w14:textId="70AE0407" w:rsidR="007E76DF" w:rsidRDefault="007E76DF" w:rsidP="007E76DF">
      <w:pPr>
        <w:pStyle w:val="Pquestiontextpartsa"/>
      </w:pPr>
      <w:r w:rsidRPr="00AA206F">
        <w:rPr>
          <w:rStyle w:val="Cquestionpartlabelbold"/>
        </w:rPr>
        <w:t>(c)</w:t>
      </w:r>
      <w:r w:rsidRPr="00AA206F">
        <w:rPr>
          <w:rStyle w:val="Cquestionpartlabelbold"/>
        </w:rPr>
        <w:tab/>
      </w:r>
      <w:r w:rsidR="00C82072" w:rsidRPr="00C82072">
        <w:t xml:space="preserve">To find </w:t>
      </w:r>
      <w:r w:rsidR="00C82072" w:rsidRPr="007B756F">
        <w:rPr>
          <w:rStyle w:val="Cmathsexpressions"/>
        </w:rPr>
        <w:t>y</w:t>
      </w:r>
      <w:r w:rsidR="00C82072" w:rsidRPr="00C82072">
        <w:t xml:space="preserve">, multiply </w:t>
      </w:r>
      <w:r w:rsidR="00C82072" w:rsidRPr="007B756F">
        <w:rPr>
          <w:rStyle w:val="Cmathsexpressions"/>
        </w:rPr>
        <w:t>x</w:t>
      </w:r>
      <w:r w:rsidR="00C82072" w:rsidRPr="00C82072">
        <w:t xml:space="preserve"> by itself then triple </w:t>
      </w:r>
      <w:r w:rsidR="00885DA6">
        <w:t>the</w:t>
      </w:r>
      <w:r w:rsidR="00C82072" w:rsidRPr="00C82072">
        <w:t xml:space="preserve"> </w:t>
      </w:r>
      <w:r w:rsidR="00885DA6">
        <w:t>result</w:t>
      </w:r>
      <w:r w:rsidR="00C82072" w:rsidRPr="00C82072">
        <w:t xml:space="preserve">. </w:t>
      </w:r>
    </w:p>
    <w:p w14:paraId="0E6599B5" w14:textId="77777777" w:rsidR="007E76DF" w:rsidRDefault="007E76DF" w:rsidP="007E76DF">
      <w:pPr>
        <w:pStyle w:val="Pquestiontextpartsa"/>
      </w:pPr>
    </w:p>
    <w:p w14:paraId="6AC65FC3" w14:textId="77777777" w:rsidR="007E76DF" w:rsidRDefault="007E76DF" w:rsidP="007E76DF">
      <w:pPr>
        <w:pStyle w:val="Pquestiontextpartsa"/>
      </w:pPr>
    </w:p>
    <w:p w14:paraId="256FD5B6" w14:textId="08149C74" w:rsidR="007E76DF" w:rsidRDefault="00E33347" w:rsidP="007E76DF">
      <w:pPr>
        <w:pStyle w:val="Pquestionheadingsx"/>
      </w:pPr>
      <w:r>
        <w:t>Question 26</w:t>
      </w:r>
      <w:r w:rsidR="007E76DF">
        <w:tab/>
      </w:r>
      <w:r w:rsidR="007E76DF">
        <w:rPr>
          <w:rStyle w:val="Cmarkslabel"/>
        </w:rPr>
        <w:t>2 marks</w:t>
      </w:r>
      <w:r w:rsidR="007E76DF">
        <w:tab/>
        <w:t>[5.3]</w:t>
      </w:r>
    </w:p>
    <w:p w14:paraId="4E667D0F" w14:textId="77777777" w:rsidR="007E76DF" w:rsidRDefault="007E76DF" w:rsidP="007E76DF">
      <w:pPr>
        <w:pStyle w:val="Pquestiontextmainstem"/>
      </w:pPr>
      <w:r w:rsidRPr="00227411">
        <w:t>Write the algebraic rule shown by the following flow chart.</w:t>
      </w:r>
    </w:p>
    <w:p w14:paraId="7C9FD676" w14:textId="77777777" w:rsidR="00885DA6" w:rsidRDefault="00885DA6" w:rsidP="007E76DF">
      <w:pPr>
        <w:pStyle w:val="Pquestiontextmainstem"/>
      </w:pPr>
    </w:p>
    <w:p w14:paraId="4CD88F66" w14:textId="1AF35A7D" w:rsidR="007E76DF" w:rsidRDefault="00885DA6" w:rsidP="00C82072">
      <w:pPr>
        <w:pStyle w:val="Pquestiontextpartsa"/>
      </w:pPr>
      <w:r>
        <w:tab/>
      </w:r>
      <w:r w:rsidR="000B3CDF">
        <w:rPr>
          <w:noProof/>
        </w:rPr>
        <w:drawing>
          <wp:inline distT="0" distB="0" distL="0" distR="0" wp14:anchorId="6389AF7F" wp14:editId="169C135F">
            <wp:extent cx="2487600" cy="280800"/>
            <wp:effectExtent l="0" t="0" r="8255" b="5080"/>
            <wp:docPr id="7" name="Picture 7" descr="Macintosh HD:Users:lizwaud:Desktop:PM7_eBook:Batch 1 commenced:Artwork_CORRECTED_041016_Use this:Ch5:PM2e_07_EB_05_SBT_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Macintosh HD:Users:lizwaud:Desktop:PM7_eBook:Batch 1 commenced:Artwork_CORRECTED_041016_Use this:Ch5:PM2e_07_EB_05_SBT_02.jpg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7600" cy="28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6E0636" w14:textId="43F1040F" w:rsidR="007E76DF" w:rsidRDefault="007E76DF" w:rsidP="007E76DF">
      <w:pPr>
        <w:pStyle w:val="Pquestionheadingsx"/>
      </w:pPr>
      <w:r>
        <w:t>Question 2</w:t>
      </w:r>
      <w:r w:rsidR="00E33347">
        <w:t>7</w:t>
      </w:r>
      <w:r>
        <w:tab/>
      </w:r>
      <w:r>
        <w:rPr>
          <w:rStyle w:val="Cmarkslabel"/>
        </w:rPr>
        <w:t>4 marks</w:t>
      </w:r>
      <w:r>
        <w:tab/>
        <w:t>[5.3]</w:t>
      </w:r>
    </w:p>
    <w:p w14:paraId="43EE5F0B" w14:textId="72035F46" w:rsidR="00C82072" w:rsidRDefault="00C82072" w:rsidP="00C82072">
      <w:pPr>
        <w:pStyle w:val="Pquestiontextmainstem"/>
      </w:pPr>
      <w:r w:rsidRPr="00C82072">
        <w:t>Chris spent $200 on materials to make toys. Each toy he produced cost him $12, so for one toy to be produced it cost $200 + $12 × 1 = $212.</w:t>
      </w:r>
    </w:p>
    <w:p w14:paraId="2AC10143" w14:textId="77777777" w:rsidR="007E76DF" w:rsidRPr="00227411" w:rsidRDefault="007E76DF" w:rsidP="007E76DF">
      <w:pPr>
        <w:pStyle w:val="Pquestiontextpartsa"/>
      </w:pPr>
      <w:r w:rsidRPr="00AA206F">
        <w:rPr>
          <w:rStyle w:val="Cquestionpartlabelbold"/>
        </w:rPr>
        <w:t>(a)</w:t>
      </w:r>
      <w:r w:rsidRPr="00AA206F">
        <w:rPr>
          <w:rStyle w:val="Cquestionpartlabelbold"/>
        </w:rPr>
        <w:tab/>
      </w:r>
      <w:r w:rsidRPr="00AA206F">
        <w:t>Using this information, fill in the table below.</w:t>
      </w:r>
    </w:p>
    <w:tbl>
      <w:tblPr>
        <w:tblW w:w="7804" w:type="dxa"/>
        <w:tblInd w:w="4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3576"/>
        <w:gridCol w:w="1057"/>
        <w:gridCol w:w="1057"/>
        <w:gridCol w:w="1057"/>
        <w:gridCol w:w="1057"/>
      </w:tblGrid>
      <w:tr w:rsidR="000B3CDF" w:rsidRPr="00227411" w14:paraId="745F2372" w14:textId="77777777" w:rsidTr="00C70184">
        <w:tc>
          <w:tcPr>
            <w:tcW w:w="3576" w:type="dxa"/>
            <w:vAlign w:val="center"/>
          </w:tcPr>
          <w:p w14:paraId="265B1532" w14:textId="33AC8CF4" w:rsidR="00C82072" w:rsidRPr="005E559D" w:rsidRDefault="00E33347" w:rsidP="00885DA6">
            <w:pPr>
              <w:pStyle w:val="Pquestiontextmainstem"/>
            </w:pPr>
            <w:r w:rsidRPr="005E559D">
              <w:t xml:space="preserve">Number of </w:t>
            </w:r>
            <w:r w:rsidR="00885DA6">
              <w:t>toys,</w:t>
            </w:r>
            <w:r w:rsidRPr="005E559D">
              <w:t xml:space="preserve"> </w:t>
            </w:r>
            <w:r w:rsidR="00C82072" w:rsidRPr="005E559D">
              <w:rPr>
                <w:rStyle w:val="Cmathsexpressions"/>
              </w:rPr>
              <w:t>n</w:t>
            </w:r>
          </w:p>
        </w:tc>
        <w:tc>
          <w:tcPr>
            <w:tcW w:w="1057" w:type="dxa"/>
            <w:vAlign w:val="center"/>
          </w:tcPr>
          <w:p w14:paraId="0F48E586" w14:textId="77777777" w:rsidR="00C82072" w:rsidRPr="00C82072" w:rsidRDefault="00C82072" w:rsidP="000B3CDF">
            <w:pPr>
              <w:pStyle w:val="Pquestiontextpartsa"/>
              <w:jc w:val="center"/>
            </w:pPr>
            <w:r w:rsidRPr="00C82072">
              <w:t>10</w:t>
            </w:r>
          </w:p>
        </w:tc>
        <w:tc>
          <w:tcPr>
            <w:tcW w:w="1057" w:type="dxa"/>
            <w:vAlign w:val="center"/>
          </w:tcPr>
          <w:p w14:paraId="7A9A0EA8" w14:textId="77777777" w:rsidR="00C82072" w:rsidRPr="00C82072" w:rsidRDefault="00C82072" w:rsidP="000B3CDF">
            <w:pPr>
              <w:pStyle w:val="Pquestiontextpartsa"/>
              <w:jc w:val="center"/>
            </w:pPr>
            <w:r w:rsidRPr="00C82072">
              <w:t>12</w:t>
            </w:r>
          </w:p>
        </w:tc>
        <w:tc>
          <w:tcPr>
            <w:tcW w:w="1057" w:type="dxa"/>
            <w:vAlign w:val="center"/>
          </w:tcPr>
          <w:p w14:paraId="03314017" w14:textId="77777777" w:rsidR="00C82072" w:rsidRPr="00C82072" w:rsidRDefault="00C82072" w:rsidP="000B3CDF">
            <w:pPr>
              <w:pStyle w:val="Pquestiontextpartsa"/>
              <w:jc w:val="center"/>
            </w:pPr>
            <w:r w:rsidRPr="00C82072">
              <w:t>20</w:t>
            </w:r>
          </w:p>
        </w:tc>
        <w:tc>
          <w:tcPr>
            <w:tcW w:w="1057" w:type="dxa"/>
            <w:vAlign w:val="center"/>
          </w:tcPr>
          <w:p w14:paraId="13746BFA" w14:textId="77777777" w:rsidR="00C82072" w:rsidRPr="00C82072" w:rsidRDefault="00C82072" w:rsidP="000B3CDF">
            <w:pPr>
              <w:pStyle w:val="Pquestiontextpartsa"/>
              <w:jc w:val="center"/>
            </w:pPr>
            <w:r w:rsidRPr="00C82072">
              <w:t>100</w:t>
            </w:r>
          </w:p>
        </w:tc>
      </w:tr>
      <w:tr w:rsidR="000B3CDF" w:rsidRPr="00227411" w14:paraId="6F8C7FBD" w14:textId="77777777" w:rsidTr="00C70184">
        <w:tc>
          <w:tcPr>
            <w:tcW w:w="3576" w:type="dxa"/>
            <w:vAlign w:val="center"/>
          </w:tcPr>
          <w:p w14:paraId="00DFC427" w14:textId="444310DE" w:rsidR="00C82072" w:rsidRPr="005E559D" w:rsidRDefault="00E33347" w:rsidP="00885DA6">
            <w:pPr>
              <w:pStyle w:val="Pquestiontextmainstem"/>
            </w:pPr>
            <w:r w:rsidRPr="005E559D">
              <w:t xml:space="preserve">Cost to produce the </w:t>
            </w:r>
            <w:r w:rsidR="00885DA6">
              <w:t>toys,</w:t>
            </w:r>
            <w:r w:rsidR="00C82072" w:rsidRPr="005E559D">
              <w:t xml:space="preserve"> </w:t>
            </w:r>
            <w:r w:rsidR="00C82072" w:rsidRPr="005E559D">
              <w:rPr>
                <w:rStyle w:val="Cmathsexpressions"/>
              </w:rPr>
              <w:t>C</w:t>
            </w:r>
          </w:p>
        </w:tc>
        <w:tc>
          <w:tcPr>
            <w:tcW w:w="1057" w:type="dxa"/>
            <w:vAlign w:val="center"/>
          </w:tcPr>
          <w:p w14:paraId="2374C9D6" w14:textId="77777777" w:rsidR="00C82072" w:rsidRPr="00C82072" w:rsidRDefault="00C82072" w:rsidP="000B3CDF">
            <w:pPr>
              <w:pStyle w:val="Pquestiontextpartsa"/>
              <w:jc w:val="center"/>
            </w:pPr>
          </w:p>
        </w:tc>
        <w:tc>
          <w:tcPr>
            <w:tcW w:w="1057" w:type="dxa"/>
            <w:vAlign w:val="center"/>
          </w:tcPr>
          <w:p w14:paraId="526FDD06" w14:textId="77777777" w:rsidR="00C82072" w:rsidRPr="00C82072" w:rsidRDefault="00C82072" w:rsidP="000B3CDF">
            <w:pPr>
              <w:pStyle w:val="Pquestiontextpartsa"/>
              <w:jc w:val="center"/>
            </w:pPr>
          </w:p>
        </w:tc>
        <w:tc>
          <w:tcPr>
            <w:tcW w:w="1057" w:type="dxa"/>
            <w:vAlign w:val="center"/>
          </w:tcPr>
          <w:p w14:paraId="287F230F" w14:textId="77777777" w:rsidR="00C82072" w:rsidRPr="00C82072" w:rsidRDefault="00C82072" w:rsidP="000B3CDF">
            <w:pPr>
              <w:pStyle w:val="Pquestiontextpartsa"/>
              <w:jc w:val="center"/>
            </w:pPr>
          </w:p>
        </w:tc>
        <w:tc>
          <w:tcPr>
            <w:tcW w:w="1057" w:type="dxa"/>
            <w:vAlign w:val="center"/>
          </w:tcPr>
          <w:p w14:paraId="3070B996" w14:textId="77777777" w:rsidR="00C82072" w:rsidRPr="00C82072" w:rsidRDefault="00C82072" w:rsidP="000B3CDF">
            <w:pPr>
              <w:pStyle w:val="Pquestiontextpartsa"/>
              <w:jc w:val="center"/>
            </w:pPr>
          </w:p>
        </w:tc>
      </w:tr>
    </w:tbl>
    <w:p w14:paraId="683D9292" w14:textId="77777777" w:rsidR="00C70184" w:rsidRDefault="00C70184" w:rsidP="007E76DF">
      <w:pPr>
        <w:pStyle w:val="Pquestiontextpartsa"/>
        <w:rPr>
          <w:rStyle w:val="Cquestionpartlabelbold"/>
        </w:rPr>
      </w:pPr>
    </w:p>
    <w:p w14:paraId="28C62FC2" w14:textId="4FB9CCFF" w:rsidR="007E76DF" w:rsidRDefault="007E76DF" w:rsidP="007E76DF">
      <w:pPr>
        <w:pStyle w:val="Pquestiontextpartsa"/>
      </w:pPr>
      <w:r w:rsidRPr="00AA206F">
        <w:rPr>
          <w:rStyle w:val="Cquestionpartlabelbold"/>
        </w:rPr>
        <w:lastRenderedPageBreak/>
        <w:t>(b)</w:t>
      </w:r>
      <w:r w:rsidRPr="00AA206F">
        <w:rPr>
          <w:rStyle w:val="Cquestionpartlabelbold"/>
        </w:rPr>
        <w:tab/>
      </w:r>
      <w:r w:rsidR="00C82072" w:rsidRPr="00C82072">
        <w:t>Write a rule for the cost of producing the toys.</w:t>
      </w:r>
    </w:p>
    <w:p w14:paraId="05D51AF9" w14:textId="77777777" w:rsidR="007E76DF" w:rsidRDefault="007E76DF" w:rsidP="00C82072">
      <w:pPr>
        <w:pStyle w:val="Pquestiontextpartsa"/>
      </w:pPr>
    </w:p>
    <w:p w14:paraId="5B786CB7" w14:textId="77777777" w:rsidR="007E76DF" w:rsidRDefault="007E76DF" w:rsidP="00C82072">
      <w:pPr>
        <w:pStyle w:val="Pquestiontextpartsa"/>
      </w:pPr>
    </w:p>
    <w:p w14:paraId="35EF9367" w14:textId="5908DC53" w:rsidR="007E76DF" w:rsidRDefault="007E76DF" w:rsidP="009C746C">
      <w:pPr>
        <w:pStyle w:val="Pquestionheadingsx"/>
      </w:pPr>
      <w:r>
        <w:t>Question 2</w:t>
      </w:r>
      <w:r w:rsidR="00E33347">
        <w:t>8</w:t>
      </w:r>
      <w:r>
        <w:tab/>
      </w:r>
      <w:r>
        <w:rPr>
          <w:rStyle w:val="Cmarkslabel"/>
        </w:rPr>
        <w:t>2 marks</w:t>
      </w:r>
      <w:r>
        <w:tab/>
        <w:t>[5.4]</w:t>
      </w:r>
    </w:p>
    <w:p w14:paraId="42F6B7FA" w14:textId="77777777" w:rsidR="007E76DF" w:rsidRDefault="00C82072" w:rsidP="007E76DF">
      <w:pPr>
        <w:pStyle w:val="Pquestiontextmainstem"/>
      </w:pPr>
      <w:r w:rsidRPr="00C82072">
        <w:t>Answer true or false for each of the following</w:t>
      </w:r>
      <w:r w:rsidR="007E76DF" w:rsidRPr="00227411">
        <w:t>.</w:t>
      </w:r>
    </w:p>
    <w:p w14:paraId="0DFCB855" w14:textId="7F99A9DE" w:rsidR="007E76DF" w:rsidRDefault="007E76DF" w:rsidP="007E76DF">
      <w:pPr>
        <w:pStyle w:val="Pquestiontextpartsa"/>
      </w:pPr>
      <w:r w:rsidRPr="00AA206F">
        <w:rPr>
          <w:rStyle w:val="Cquestionpartlabelbold"/>
        </w:rPr>
        <w:t>(a)</w:t>
      </w:r>
      <w:r w:rsidRPr="00AA206F">
        <w:rPr>
          <w:rStyle w:val="Cquestionpartlabelbold"/>
        </w:rPr>
        <w:tab/>
      </w:r>
      <w:r w:rsidR="00C82072" w:rsidRPr="00C82072">
        <w:t xml:space="preserve">If </w:t>
      </w:r>
      <w:r w:rsidR="002051CF">
        <w:t>you</w:t>
      </w:r>
      <w:r w:rsidR="00C82072" w:rsidRPr="00C82072">
        <w:t xml:space="preserve"> substitute </w:t>
      </w:r>
      <w:r w:rsidR="00C82072" w:rsidRPr="007B756F">
        <w:rPr>
          <w:rStyle w:val="Cmathsexpressions"/>
        </w:rPr>
        <w:t>a</w:t>
      </w:r>
      <w:r w:rsidR="00C82072" w:rsidRPr="00C82072">
        <w:t xml:space="preserve"> = 2 into </w:t>
      </w:r>
      <w:r w:rsidR="00C82072" w:rsidRPr="007B756F">
        <w:rPr>
          <w:rStyle w:val="Cmathsexpressions"/>
        </w:rPr>
        <w:t>b</w:t>
      </w:r>
      <w:r w:rsidR="00C82072" w:rsidRPr="00C82072">
        <w:t xml:space="preserve"> = 4(</w:t>
      </w:r>
      <w:r w:rsidR="00C82072" w:rsidRPr="007B756F">
        <w:rPr>
          <w:rStyle w:val="Cmathsexpressions"/>
        </w:rPr>
        <w:t>a</w:t>
      </w:r>
      <w:r w:rsidR="00C82072" w:rsidRPr="00C82072">
        <w:t xml:space="preserve"> + 6) </w:t>
      </w:r>
      <w:r w:rsidR="002051CF">
        <w:t>you</w:t>
      </w:r>
      <w:r w:rsidR="00C82072" w:rsidRPr="00C82072">
        <w:t xml:space="preserve"> get </w:t>
      </w:r>
      <w:r w:rsidR="00C82072" w:rsidRPr="007B756F">
        <w:rPr>
          <w:rStyle w:val="Cmathsexpressions"/>
        </w:rPr>
        <w:t>b</w:t>
      </w:r>
      <w:r w:rsidR="00C82072" w:rsidRPr="00C82072">
        <w:t xml:space="preserve"> = 32</w:t>
      </w:r>
      <w:r w:rsidRPr="00AA206F">
        <w:t xml:space="preserve">. </w:t>
      </w:r>
    </w:p>
    <w:p w14:paraId="3338456F" w14:textId="77777777" w:rsidR="007E76DF" w:rsidRDefault="007E76DF" w:rsidP="007E76DF">
      <w:pPr>
        <w:pStyle w:val="Pquestiontextpartsa"/>
      </w:pPr>
    </w:p>
    <w:p w14:paraId="10CC81C7" w14:textId="77777777" w:rsidR="007E76DF" w:rsidRDefault="007E76DF" w:rsidP="007E76DF">
      <w:pPr>
        <w:pStyle w:val="Pquestiontextpartsa"/>
      </w:pPr>
    </w:p>
    <w:p w14:paraId="109B6997" w14:textId="77777777" w:rsidR="007E76DF" w:rsidRDefault="007E76DF" w:rsidP="007E76DF">
      <w:pPr>
        <w:pStyle w:val="Pquestiontextpartsa"/>
      </w:pPr>
    </w:p>
    <w:p w14:paraId="352E8578" w14:textId="488F7282" w:rsidR="007E76DF" w:rsidRDefault="007E76DF" w:rsidP="007E76DF">
      <w:pPr>
        <w:pStyle w:val="Pquestiontextpartsa"/>
      </w:pPr>
      <w:r w:rsidRPr="00AA206F">
        <w:rPr>
          <w:rStyle w:val="Cquestionpartlabelbold"/>
        </w:rPr>
        <w:t>(b)</w:t>
      </w:r>
      <w:r w:rsidRPr="00AA206F">
        <w:rPr>
          <w:rStyle w:val="Cquestionpartlabelbold"/>
        </w:rPr>
        <w:tab/>
      </w:r>
      <w:r w:rsidR="00C82072" w:rsidRPr="00C82072">
        <w:t xml:space="preserve">If </w:t>
      </w:r>
      <w:r w:rsidR="002051CF">
        <w:t xml:space="preserve">you </w:t>
      </w:r>
      <w:r w:rsidR="00C82072" w:rsidRPr="00C82072">
        <w:t xml:space="preserve">substitute </w:t>
      </w:r>
      <w:r w:rsidR="00C82072" w:rsidRPr="007B756F">
        <w:rPr>
          <w:rStyle w:val="Cmathsexpressions"/>
        </w:rPr>
        <w:t>t</w:t>
      </w:r>
      <w:r w:rsidR="00C82072" w:rsidRPr="00C82072">
        <w:t xml:space="preserve"> = 5 into </w:t>
      </w:r>
      <w:r w:rsidR="00C82072" w:rsidRPr="007B756F">
        <w:rPr>
          <w:rStyle w:val="Cmathsexpressions"/>
        </w:rPr>
        <w:t>C</w:t>
      </w:r>
      <w:r w:rsidR="00C82072" w:rsidRPr="00C82072">
        <w:t xml:space="preserve"> = 8</w:t>
      </w:r>
      <w:r w:rsidR="00C82072" w:rsidRPr="007B756F">
        <w:rPr>
          <w:rStyle w:val="Cmathsexpressions"/>
        </w:rPr>
        <w:t>t</w:t>
      </w:r>
      <w:r w:rsidR="00C82072" w:rsidRPr="00C82072">
        <w:t xml:space="preserve"> – 30 </w:t>
      </w:r>
      <w:r w:rsidR="002051CF">
        <w:t>you</w:t>
      </w:r>
      <w:r w:rsidR="00C82072" w:rsidRPr="00C82072">
        <w:t xml:space="preserve"> get </w:t>
      </w:r>
      <w:r w:rsidR="00C82072" w:rsidRPr="007B756F">
        <w:rPr>
          <w:rStyle w:val="Cmathsexpressions"/>
        </w:rPr>
        <w:t xml:space="preserve">C = </w:t>
      </w:r>
      <w:r w:rsidR="00C82072" w:rsidRPr="00C82072">
        <w:t>55</w:t>
      </w:r>
      <w:r w:rsidRPr="00AA206F">
        <w:t xml:space="preserve">. </w:t>
      </w:r>
    </w:p>
    <w:p w14:paraId="54C32E99" w14:textId="77777777" w:rsidR="007E76DF" w:rsidRDefault="007E76DF" w:rsidP="007E76DF">
      <w:pPr>
        <w:pStyle w:val="Pquestiontextpartsa"/>
      </w:pPr>
    </w:p>
    <w:p w14:paraId="5A20B3EA" w14:textId="77777777" w:rsidR="005E559D" w:rsidRDefault="005E559D" w:rsidP="007E76DF">
      <w:pPr>
        <w:pStyle w:val="Pquestiontextpartsa"/>
      </w:pPr>
    </w:p>
    <w:p w14:paraId="5EDF93E6" w14:textId="77777777" w:rsidR="007E76DF" w:rsidRDefault="007E76DF" w:rsidP="007E76DF">
      <w:pPr>
        <w:pStyle w:val="Pquestiontextpartsa"/>
      </w:pPr>
    </w:p>
    <w:p w14:paraId="4239C31C" w14:textId="4A5CC5A9" w:rsidR="007E76DF" w:rsidRDefault="00E33347" w:rsidP="009C746C">
      <w:pPr>
        <w:pStyle w:val="Pquestionheadingsx"/>
      </w:pPr>
      <w:r>
        <w:t>Question 29</w:t>
      </w:r>
      <w:r w:rsidR="007E76DF">
        <w:tab/>
      </w:r>
      <w:r w:rsidR="007E76DF">
        <w:rPr>
          <w:rStyle w:val="Cmarkslabel"/>
        </w:rPr>
        <w:t>2 marks</w:t>
      </w:r>
      <w:r w:rsidR="007E76DF">
        <w:tab/>
        <w:t>[5.4]</w:t>
      </w:r>
    </w:p>
    <w:p w14:paraId="17F90B8B" w14:textId="59A434C2" w:rsidR="007E76DF" w:rsidRPr="00805112" w:rsidRDefault="00C82072" w:rsidP="00C82072">
      <w:pPr>
        <w:pStyle w:val="Pquestiontextmainstem"/>
        <w:rPr>
          <w:sz w:val="16"/>
          <w:szCs w:val="16"/>
        </w:rPr>
      </w:pPr>
      <w:r w:rsidRPr="00C82072">
        <w:t xml:space="preserve">Use the rule </w:t>
      </w:r>
      <w:r w:rsidR="00805112" w:rsidRPr="007B756F">
        <w:rPr>
          <w:rStyle w:val="Cmathsexpressions"/>
        </w:rPr>
        <w:t>n</w:t>
      </w:r>
      <w:r w:rsidR="00805112" w:rsidRPr="00C82072">
        <w:t xml:space="preserve"> = </w:t>
      </w:r>
      <w:r w:rsidR="00805112" w:rsidRPr="00805112">
        <w:rPr>
          <w:position w:val="-24"/>
        </w:rPr>
        <w:object w:dxaOrig="420" w:dyaOrig="640" w14:anchorId="7D895E6A">
          <v:shape id="_x0000_i1028" type="#_x0000_t75" style="width:21.5pt;height:31.8pt" o:ole="">
            <v:imagedata r:id="rId30" o:title=""/>
          </v:shape>
          <o:OLEObject Type="Embed" ProgID="Equation.DSMT4" ShapeID="_x0000_i1028" DrawAspect="Content" ObjectID="_1540648109" r:id="rId31"/>
        </w:object>
      </w:r>
      <w:r w:rsidR="00805112">
        <w:t xml:space="preserve"> </w:t>
      </w:r>
      <w:r w:rsidRPr="00C82072">
        <w:t>to complete the table of values below.</w:t>
      </w:r>
      <w:r w:rsidR="00805112">
        <w:br/>
      </w:r>
    </w:p>
    <w:tbl>
      <w:tblPr>
        <w:tblW w:w="0" w:type="auto"/>
        <w:tblInd w:w="39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936"/>
        <w:gridCol w:w="936"/>
        <w:gridCol w:w="936"/>
        <w:gridCol w:w="936"/>
        <w:gridCol w:w="936"/>
      </w:tblGrid>
      <w:tr w:rsidR="007E76DF" w:rsidRPr="00227411" w14:paraId="39EE5109" w14:textId="77777777" w:rsidTr="00821030">
        <w:trPr>
          <w:trHeight w:val="567"/>
        </w:trPr>
        <w:tc>
          <w:tcPr>
            <w:tcW w:w="936" w:type="dxa"/>
            <w:vAlign w:val="center"/>
          </w:tcPr>
          <w:p w14:paraId="483C8A91" w14:textId="77777777" w:rsidR="007E76DF" w:rsidRPr="00B7672F" w:rsidRDefault="007E76DF" w:rsidP="001A6ECF">
            <w:pPr>
              <w:pStyle w:val="Ptabletext"/>
              <w:rPr>
                <w:rStyle w:val="Cmathsexpressions"/>
              </w:rPr>
            </w:pPr>
            <w:r w:rsidRPr="00B7672F">
              <w:rPr>
                <w:rStyle w:val="Cmathsexpressions"/>
              </w:rPr>
              <w:t>m</w:t>
            </w:r>
          </w:p>
        </w:tc>
        <w:tc>
          <w:tcPr>
            <w:tcW w:w="936" w:type="dxa"/>
            <w:vAlign w:val="center"/>
          </w:tcPr>
          <w:p w14:paraId="559CC9EC" w14:textId="77777777" w:rsidR="007E76DF" w:rsidRPr="00227411" w:rsidRDefault="00C82072" w:rsidP="001A6ECF">
            <w:pPr>
              <w:pStyle w:val="Ptabletext"/>
            </w:pPr>
            <w:r>
              <w:t>2</w:t>
            </w:r>
            <w:r w:rsidR="007E76DF" w:rsidRPr="00227411">
              <w:t>0</w:t>
            </w:r>
          </w:p>
        </w:tc>
        <w:tc>
          <w:tcPr>
            <w:tcW w:w="936" w:type="dxa"/>
            <w:vAlign w:val="center"/>
          </w:tcPr>
          <w:p w14:paraId="7AFB3620" w14:textId="77777777" w:rsidR="007E76DF" w:rsidRPr="00227411" w:rsidRDefault="00C82072" w:rsidP="001A6ECF">
            <w:pPr>
              <w:pStyle w:val="Ptabletext"/>
            </w:pPr>
            <w:r>
              <w:t>25</w:t>
            </w:r>
          </w:p>
        </w:tc>
        <w:tc>
          <w:tcPr>
            <w:tcW w:w="936" w:type="dxa"/>
            <w:vAlign w:val="center"/>
          </w:tcPr>
          <w:p w14:paraId="12587033" w14:textId="77777777" w:rsidR="007E76DF" w:rsidRPr="00227411" w:rsidRDefault="00C82072" w:rsidP="001A6ECF">
            <w:pPr>
              <w:pStyle w:val="Ptabletext"/>
            </w:pPr>
            <w:r>
              <w:t>15</w:t>
            </w:r>
          </w:p>
        </w:tc>
        <w:tc>
          <w:tcPr>
            <w:tcW w:w="936" w:type="dxa"/>
            <w:vAlign w:val="center"/>
          </w:tcPr>
          <w:p w14:paraId="65D510B1" w14:textId="77777777" w:rsidR="007E76DF" w:rsidRPr="00227411" w:rsidRDefault="00C82072" w:rsidP="001A6ECF">
            <w:pPr>
              <w:pStyle w:val="Ptabletext"/>
            </w:pPr>
            <w:r>
              <w:t>40</w:t>
            </w:r>
          </w:p>
        </w:tc>
      </w:tr>
      <w:tr w:rsidR="007E76DF" w:rsidRPr="00227411" w14:paraId="1E7C7F92" w14:textId="77777777" w:rsidTr="00821030">
        <w:trPr>
          <w:trHeight w:val="567"/>
        </w:trPr>
        <w:tc>
          <w:tcPr>
            <w:tcW w:w="936" w:type="dxa"/>
            <w:vAlign w:val="center"/>
          </w:tcPr>
          <w:p w14:paraId="06A78DFB" w14:textId="77777777" w:rsidR="007E76DF" w:rsidRPr="00B7672F" w:rsidRDefault="007E76DF" w:rsidP="001A6ECF">
            <w:pPr>
              <w:pStyle w:val="Ptabletext"/>
              <w:rPr>
                <w:rStyle w:val="Cmathsexpressions"/>
              </w:rPr>
            </w:pPr>
            <w:r w:rsidRPr="00B7672F">
              <w:rPr>
                <w:rStyle w:val="Cmathsexpressions"/>
              </w:rPr>
              <w:t>n</w:t>
            </w:r>
          </w:p>
        </w:tc>
        <w:tc>
          <w:tcPr>
            <w:tcW w:w="936" w:type="dxa"/>
            <w:vAlign w:val="center"/>
          </w:tcPr>
          <w:p w14:paraId="64FE8323" w14:textId="77777777" w:rsidR="007E76DF" w:rsidRPr="00227411" w:rsidRDefault="007E76DF" w:rsidP="001A6EC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936" w:type="dxa"/>
            <w:vAlign w:val="center"/>
          </w:tcPr>
          <w:p w14:paraId="12F9D552" w14:textId="77777777" w:rsidR="007E76DF" w:rsidRPr="00227411" w:rsidRDefault="007E76DF" w:rsidP="001A6EC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936" w:type="dxa"/>
            <w:vAlign w:val="center"/>
          </w:tcPr>
          <w:p w14:paraId="15796B15" w14:textId="77777777" w:rsidR="007E76DF" w:rsidRPr="00227411" w:rsidRDefault="007E76DF" w:rsidP="001A6EC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936" w:type="dxa"/>
            <w:vAlign w:val="center"/>
          </w:tcPr>
          <w:p w14:paraId="6E0DB242" w14:textId="77777777" w:rsidR="007E76DF" w:rsidRPr="00227411" w:rsidRDefault="007E76DF" w:rsidP="001A6ECF">
            <w:pPr>
              <w:jc w:val="center"/>
              <w:rPr>
                <w:sz w:val="20"/>
                <w:szCs w:val="20"/>
              </w:rPr>
            </w:pPr>
          </w:p>
        </w:tc>
      </w:tr>
    </w:tbl>
    <w:p w14:paraId="4174D74C" w14:textId="7F51254D" w:rsidR="007E76DF" w:rsidRDefault="007E76DF" w:rsidP="009C746C">
      <w:pPr>
        <w:pStyle w:val="Pquestionheadingsx"/>
      </w:pPr>
      <w:r>
        <w:t xml:space="preserve">Question </w:t>
      </w:r>
      <w:r w:rsidR="00E33347">
        <w:t>30</w:t>
      </w:r>
      <w:r>
        <w:tab/>
      </w:r>
      <w:r>
        <w:rPr>
          <w:rStyle w:val="Cmarkslabel"/>
        </w:rPr>
        <w:t>2 marks</w:t>
      </w:r>
      <w:r>
        <w:tab/>
        <w:t>[5.4]</w:t>
      </w:r>
    </w:p>
    <w:p w14:paraId="3A7466D6" w14:textId="77777777" w:rsidR="00C82072" w:rsidRPr="00C82072" w:rsidRDefault="00C82072" w:rsidP="003F0E60">
      <w:pPr>
        <w:pStyle w:val="Pquestiontextmcqoptions"/>
      </w:pPr>
      <w:r w:rsidRPr="00C82072">
        <w:t>The distance (</w:t>
      </w:r>
      <w:r w:rsidRPr="007B756F">
        <w:rPr>
          <w:rStyle w:val="Cmathsexpressions"/>
        </w:rPr>
        <w:t>d</w:t>
      </w:r>
      <w:r w:rsidRPr="00C82072">
        <w:t xml:space="preserve"> metres) an object will fall in </w:t>
      </w:r>
      <w:r w:rsidRPr="007B756F">
        <w:rPr>
          <w:rStyle w:val="Cmathsexpressions"/>
        </w:rPr>
        <w:t>t</w:t>
      </w:r>
      <w:r w:rsidRPr="00C82072">
        <w:t xml:space="preserve"> seconds can be calculated using the formula </w:t>
      </w:r>
      <w:r w:rsidRPr="007B756F">
        <w:rPr>
          <w:rStyle w:val="Cmathsexpressions"/>
        </w:rPr>
        <w:t xml:space="preserve">d = </w:t>
      </w:r>
      <w:r w:rsidRPr="00C82072">
        <w:t>5</w:t>
      </w:r>
      <w:r w:rsidRPr="007B756F">
        <w:rPr>
          <w:rStyle w:val="Cmathsexpressions"/>
        </w:rPr>
        <w:t>t</w:t>
      </w:r>
      <w:r w:rsidRPr="00741641">
        <w:rPr>
          <w:rStyle w:val="Csuperscript"/>
        </w:rPr>
        <w:t>2</w:t>
      </w:r>
      <w:r w:rsidRPr="00C82072">
        <w:t>.</w:t>
      </w:r>
    </w:p>
    <w:p w14:paraId="1E99EC9F" w14:textId="77777777" w:rsidR="007E76DF" w:rsidRDefault="00C82072" w:rsidP="00C82072">
      <w:pPr>
        <w:pStyle w:val="Pquestiontextmainstem"/>
      </w:pPr>
      <w:r w:rsidRPr="00C82072">
        <w:t>How far will the object fall in 1 second</w:t>
      </w:r>
      <w:r w:rsidR="007E76DF" w:rsidRPr="00227411">
        <w:t>?</w:t>
      </w:r>
    </w:p>
    <w:p w14:paraId="1217512D" w14:textId="77777777" w:rsidR="007E76DF" w:rsidRDefault="007E76DF" w:rsidP="00C82072">
      <w:pPr>
        <w:pStyle w:val="Pquestiontextmainstem"/>
      </w:pPr>
    </w:p>
    <w:p w14:paraId="09E27982" w14:textId="77777777" w:rsidR="007E76DF" w:rsidRDefault="007E76DF" w:rsidP="00C82072">
      <w:pPr>
        <w:pStyle w:val="Pquestiontextmainstem"/>
      </w:pPr>
    </w:p>
    <w:p w14:paraId="505C3922" w14:textId="77777777" w:rsidR="007E76DF" w:rsidRDefault="007E76DF" w:rsidP="00C82072">
      <w:pPr>
        <w:pStyle w:val="Pquestiontextmainstem"/>
      </w:pPr>
    </w:p>
    <w:p w14:paraId="7D089D12" w14:textId="0EF9FC45" w:rsidR="007E76DF" w:rsidRDefault="007E76DF" w:rsidP="009C746C">
      <w:pPr>
        <w:pStyle w:val="Pquestionheadingsx"/>
      </w:pPr>
      <w:r>
        <w:t>Question 3</w:t>
      </w:r>
      <w:r w:rsidR="00E33347">
        <w:t>1</w:t>
      </w:r>
      <w:r>
        <w:tab/>
      </w:r>
      <w:r>
        <w:rPr>
          <w:rStyle w:val="Cmarkslabel"/>
        </w:rPr>
        <w:t>6 marks</w:t>
      </w:r>
      <w:r>
        <w:tab/>
        <w:t>[5.6]</w:t>
      </w:r>
    </w:p>
    <w:p w14:paraId="4E7EC5EE" w14:textId="77777777" w:rsidR="007E76DF" w:rsidRDefault="007E76DF" w:rsidP="007E76DF">
      <w:pPr>
        <w:pStyle w:val="Pquestiontextmainstem"/>
      </w:pPr>
      <w:r w:rsidRPr="00227411">
        <w:t>Here is a matchstick pattern of shapes.</w:t>
      </w:r>
    </w:p>
    <w:p w14:paraId="707C282E" w14:textId="3457E490" w:rsidR="007E76DF" w:rsidRDefault="00C82072" w:rsidP="007B756F">
      <w:pPr>
        <w:pStyle w:val="Pquestiontextmainstem"/>
      </w:pPr>
      <w:r w:rsidRPr="007B756F">
        <w:rPr>
          <w:noProof/>
        </w:rPr>
        <w:drawing>
          <wp:inline distT="0" distB="0" distL="0" distR="0" wp14:anchorId="0D5A72D2" wp14:editId="1FAB6DB8">
            <wp:extent cx="2367403" cy="1150424"/>
            <wp:effectExtent l="0" t="0" r="0" b="0"/>
            <wp:docPr id="15" name="Picture 15" descr="PM7_SmB_5_01sb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PM7_SmB_5_01sbT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7694" cy="1150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1E5C0D" w14:textId="0C1F6DA7" w:rsidR="007E76DF" w:rsidRPr="00227411" w:rsidRDefault="007E76DF" w:rsidP="007E76DF">
      <w:pPr>
        <w:pStyle w:val="Pquestiontextpartsa"/>
      </w:pPr>
      <w:r w:rsidRPr="00AA206F">
        <w:rPr>
          <w:rStyle w:val="Cquestionpartlabelbold"/>
        </w:rPr>
        <w:t>(a)</w:t>
      </w:r>
      <w:r w:rsidRPr="00AA206F">
        <w:rPr>
          <w:rStyle w:val="Cquestionpartlabelbold"/>
        </w:rPr>
        <w:tab/>
      </w:r>
      <w:r w:rsidR="00821030">
        <w:t>C</w:t>
      </w:r>
      <w:r w:rsidR="00C82072" w:rsidRPr="00C82072">
        <w:t>omplete the table below</w:t>
      </w:r>
      <w:r w:rsidRPr="00AA206F">
        <w:t>.</w:t>
      </w:r>
    </w:p>
    <w:p w14:paraId="005EC8E9" w14:textId="77777777" w:rsidR="007E76DF" w:rsidRPr="005E559D" w:rsidRDefault="007E76DF" w:rsidP="007E76DF">
      <w:pPr>
        <w:pStyle w:val="Pquestiontextpartsa"/>
        <w:rPr>
          <w:rStyle w:val="Cquestionpartlabelbold"/>
          <w:sz w:val="16"/>
          <w:szCs w:val="16"/>
        </w:rPr>
      </w:pPr>
    </w:p>
    <w:tbl>
      <w:tblPr>
        <w:tblW w:w="8016" w:type="dxa"/>
        <w:tblInd w:w="39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2821"/>
        <w:gridCol w:w="950"/>
        <w:gridCol w:w="1171"/>
        <w:gridCol w:w="1041"/>
        <w:gridCol w:w="1009"/>
        <w:gridCol w:w="1024"/>
      </w:tblGrid>
      <w:tr w:rsidR="005E559D" w:rsidRPr="00227411" w14:paraId="197BF35C" w14:textId="77777777" w:rsidTr="00821030">
        <w:trPr>
          <w:trHeight w:val="380"/>
        </w:trPr>
        <w:tc>
          <w:tcPr>
            <w:tcW w:w="2821" w:type="dxa"/>
            <w:vAlign w:val="center"/>
          </w:tcPr>
          <w:p w14:paraId="5DCF8DE0" w14:textId="2CBE571E" w:rsidR="005E559D" w:rsidRPr="00DE55DE" w:rsidRDefault="005E559D" w:rsidP="006D2C16">
            <w:pPr>
              <w:pStyle w:val="Ptabletext"/>
              <w:jc w:val="left"/>
            </w:pPr>
            <w:r>
              <w:t>Number of shapes</w:t>
            </w:r>
            <w:r w:rsidR="00821030">
              <w:t>,</w:t>
            </w:r>
            <w:r w:rsidRPr="00DE55DE">
              <w:t xml:space="preserve"> </w:t>
            </w:r>
            <w:r w:rsidRPr="006314E0">
              <w:rPr>
                <w:rStyle w:val="Cmathsexpressions"/>
              </w:rPr>
              <w:t>S</w:t>
            </w:r>
          </w:p>
        </w:tc>
        <w:tc>
          <w:tcPr>
            <w:tcW w:w="950" w:type="dxa"/>
            <w:vAlign w:val="center"/>
          </w:tcPr>
          <w:p w14:paraId="7E82BBF6" w14:textId="77777777" w:rsidR="005E559D" w:rsidRPr="00227411" w:rsidRDefault="005E559D" w:rsidP="006D2C16">
            <w:pPr>
              <w:pStyle w:val="Ptabletext"/>
            </w:pPr>
            <w:r w:rsidRPr="00227411">
              <w:t>1</w:t>
            </w:r>
          </w:p>
        </w:tc>
        <w:tc>
          <w:tcPr>
            <w:tcW w:w="1171" w:type="dxa"/>
            <w:vAlign w:val="center"/>
          </w:tcPr>
          <w:p w14:paraId="7871DAA7" w14:textId="77777777" w:rsidR="005E559D" w:rsidRPr="00227411" w:rsidRDefault="005E559D" w:rsidP="006D2C16">
            <w:pPr>
              <w:pStyle w:val="Ptabletext"/>
            </w:pPr>
            <w:r w:rsidRPr="00227411">
              <w:t>2</w:t>
            </w:r>
          </w:p>
        </w:tc>
        <w:tc>
          <w:tcPr>
            <w:tcW w:w="1041" w:type="dxa"/>
            <w:vAlign w:val="center"/>
          </w:tcPr>
          <w:p w14:paraId="42DE3679" w14:textId="77777777" w:rsidR="005E559D" w:rsidRPr="00227411" w:rsidRDefault="005E559D" w:rsidP="006D2C16">
            <w:pPr>
              <w:pStyle w:val="Ptabletext"/>
            </w:pPr>
            <w:r w:rsidRPr="00227411">
              <w:t>3</w:t>
            </w:r>
          </w:p>
        </w:tc>
        <w:tc>
          <w:tcPr>
            <w:tcW w:w="1009" w:type="dxa"/>
            <w:vAlign w:val="center"/>
          </w:tcPr>
          <w:p w14:paraId="61DC98E5" w14:textId="77777777" w:rsidR="005E559D" w:rsidRPr="00227411" w:rsidRDefault="005E559D" w:rsidP="006D2C16">
            <w:pPr>
              <w:pStyle w:val="Ptabletext"/>
            </w:pPr>
            <w:r w:rsidRPr="00227411">
              <w:t>4</w:t>
            </w:r>
          </w:p>
        </w:tc>
        <w:tc>
          <w:tcPr>
            <w:tcW w:w="1024" w:type="dxa"/>
            <w:vAlign w:val="center"/>
          </w:tcPr>
          <w:p w14:paraId="66E27A55" w14:textId="77777777" w:rsidR="005E559D" w:rsidRPr="00227411" w:rsidRDefault="005E559D" w:rsidP="006D2C16">
            <w:pPr>
              <w:pStyle w:val="Ptabletext"/>
            </w:pPr>
            <w:r w:rsidRPr="00227411">
              <w:t>5</w:t>
            </w:r>
          </w:p>
        </w:tc>
      </w:tr>
      <w:tr w:rsidR="005E559D" w:rsidRPr="00227411" w14:paraId="249CF796" w14:textId="77777777" w:rsidTr="00821030">
        <w:trPr>
          <w:trHeight w:val="407"/>
        </w:trPr>
        <w:tc>
          <w:tcPr>
            <w:tcW w:w="2821" w:type="dxa"/>
            <w:vAlign w:val="center"/>
          </w:tcPr>
          <w:p w14:paraId="4333DA27" w14:textId="1D20DD43" w:rsidR="005E559D" w:rsidRPr="00DE55DE" w:rsidRDefault="005E559D" w:rsidP="006D2C16">
            <w:pPr>
              <w:pStyle w:val="Ptabletext"/>
              <w:jc w:val="left"/>
            </w:pPr>
            <w:r>
              <w:t>Number of matches</w:t>
            </w:r>
            <w:r w:rsidR="00821030">
              <w:t>,</w:t>
            </w:r>
            <w:r w:rsidRPr="00DE55DE">
              <w:t xml:space="preserve"> </w:t>
            </w:r>
            <w:r w:rsidRPr="006314E0">
              <w:rPr>
                <w:rStyle w:val="Cmathsexpressions"/>
              </w:rPr>
              <w:t>M</w:t>
            </w:r>
          </w:p>
        </w:tc>
        <w:tc>
          <w:tcPr>
            <w:tcW w:w="950" w:type="dxa"/>
            <w:vAlign w:val="center"/>
          </w:tcPr>
          <w:p w14:paraId="3744D9D1" w14:textId="77777777" w:rsidR="005E559D" w:rsidRPr="00227411" w:rsidRDefault="005E559D" w:rsidP="006D2C1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171" w:type="dxa"/>
            <w:vAlign w:val="center"/>
          </w:tcPr>
          <w:p w14:paraId="676503FC" w14:textId="77777777" w:rsidR="005E559D" w:rsidRPr="00227411" w:rsidRDefault="005E559D" w:rsidP="006D2C1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041" w:type="dxa"/>
            <w:vAlign w:val="center"/>
          </w:tcPr>
          <w:p w14:paraId="2956CB51" w14:textId="77777777" w:rsidR="005E559D" w:rsidRPr="00227411" w:rsidRDefault="005E559D" w:rsidP="006D2C1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009" w:type="dxa"/>
            <w:vAlign w:val="center"/>
          </w:tcPr>
          <w:p w14:paraId="01C2A411" w14:textId="77777777" w:rsidR="005E559D" w:rsidRPr="00227411" w:rsidRDefault="005E559D" w:rsidP="006D2C1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024" w:type="dxa"/>
            <w:vAlign w:val="center"/>
          </w:tcPr>
          <w:p w14:paraId="231CD826" w14:textId="77777777" w:rsidR="005E559D" w:rsidRPr="00227411" w:rsidRDefault="005E559D" w:rsidP="006D2C16">
            <w:pPr>
              <w:jc w:val="center"/>
              <w:rPr>
                <w:sz w:val="20"/>
                <w:szCs w:val="20"/>
              </w:rPr>
            </w:pPr>
          </w:p>
        </w:tc>
      </w:tr>
    </w:tbl>
    <w:p w14:paraId="681A4354" w14:textId="59255E11" w:rsidR="007E76DF" w:rsidRDefault="007E76DF" w:rsidP="007E76DF">
      <w:pPr>
        <w:pStyle w:val="Pquestiontextpartsa"/>
      </w:pPr>
      <w:r w:rsidRPr="00AA206F">
        <w:rPr>
          <w:rStyle w:val="Cquestionpartlabelbold"/>
        </w:rPr>
        <w:lastRenderedPageBreak/>
        <w:t>(b)</w:t>
      </w:r>
      <w:r w:rsidRPr="00AA206F">
        <w:rPr>
          <w:rStyle w:val="Cquestionpartlabelbold"/>
        </w:rPr>
        <w:tab/>
      </w:r>
      <w:r w:rsidRPr="00AA206F">
        <w:t xml:space="preserve">Find </w:t>
      </w:r>
      <w:r w:rsidR="00821030">
        <w:t>a</w:t>
      </w:r>
      <w:r w:rsidRPr="00AA206F">
        <w:t xml:space="preserve"> general rule that connects the number of matches to the number of shapes.</w:t>
      </w:r>
    </w:p>
    <w:p w14:paraId="330DA004" w14:textId="77777777" w:rsidR="005E559D" w:rsidRPr="005E559D" w:rsidRDefault="005E559D" w:rsidP="007E76DF">
      <w:pPr>
        <w:pStyle w:val="Pquestiontextpartsa"/>
        <w:rPr>
          <w:rStyle w:val="Cquestionpartlabelbold"/>
          <w:b w:val="0"/>
        </w:rPr>
      </w:pPr>
    </w:p>
    <w:p w14:paraId="5295CA5A" w14:textId="77777777" w:rsidR="007E76DF" w:rsidRDefault="007E76DF" w:rsidP="007E76DF">
      <w:pPr>
        <w:pStyle w:val="Pquestiontextpartsa"/>
        <w:rPr>
          <w:rStyle w:val="Cquestionpartlabelbold"/>
        </w:rPr>
      </w:pPr>
    </w:p>
    <w:p w14:paraId="5780BA8E" w14:textId="577BFF0B" w:rsidR="007E76DF" w:rsidRDefault="007E76DF" w:rsidP="007E76DF">
      <w:pPr>
        <w:pStyle w:val="Pquestiontextpartsa"/>
      </w:pPr>
      <w:r w:rsidRPr="00AA206F">
        <w:rPr>
          <w:rStyle w:val="Cquestionpartlabelbold"/>
        </w:rPr>
        <w:t>(c)</w:t>
      </w:r>
      <w:r w:rsidRPr="00AA206F">
        <w:rPr>
          <w:rStyle w:val="Cquestionpartlabelbold"/>
        </w:rPr>
        <w:tab/>
      </w:r>
      <w:r w:rsidR="008954AD" w:rsidRPr="008954AD">
        <w:t xml:space="preserve">Use your rule to find the number of matches </w:t>
      </w:r>
      <w:r w:rsidR="00821030">
        <w:t>needed</w:t>
      </w:r>
      <w:r w:rsidR="008954AD" w:rsidRPr="008954AD">
        <w:t xml:space="preserve"> to build 30 shapes</w:t>
      </w:r>
      <w:r w:rsidRPr="00AA206F">
        <w:t>.</w:t>
      </w:r>
    </w:p>
    <w:p w14:paraId="0081CDF4" w14:textId="77777777" w:rsidR="007E76DF" w:rsidRDefault="007E76DF" w:rsidP="007E76DF">
      <w:pPr>
        <w:pStyle w:val="Pquestiontextpartsa"/>
      </w:pPr>
    </w:p>
    <w:p w14:paraId="0EC6C07E" w14:textId="77777777" w:rsidR="007E76DF" w:rsidRDefault="007E76DF" w:rsidP="007E76DF">
      <w:pPr>
        <w:pStyle w:val="Pquestiontextpartsa"/>
      </w:pPr>
    </w:p>
    <w:p w14:paraId="79D353C0" w14:textId="77777777" w:rsidR="007E76DF" w:rsidRDefault="007E76DF" w:rsidP="007E76DF">
      <w:pPr>
        <w:pStyle w:val="Pquestiontextpartsa"/>
      </w:pPr>
    </w:p>
    <w:p w14:paraId="3B40D803" w14:textId="364EA1A4" w:rsidR="007E76DF" w:rsidRDefault="007E76DF" w:rsidP="009C746C">
      <w:pPr>
        <w:pStyle w:val="Pquestionheadingsx"/>
      </w:pPr>
      <w:r>
        <w:t>Question 3</w:t>
      </w:r>
      <w:r w:rsidR="00E33347">
        <w:t>2</w:t>
      </w:r>
      <w:r>
        <w:tab/>
      </w:r>
      <w:r>
        <w:rPr>
          <w:rStyle w:val="Cmarkslabel"/>
        </w:rPr>
        <w:t>6 marks</w:t>
      </w:r>
      <w:r>
        <w:tab/>
        <w:t>[5.6]</w:t>
      </w:r>
    </w:p>
    <w:p w14:paraId="41ABB27F" w14:textId="77777777" w:rsidR="007E76DF" w:rsidRDefault="008954AD" w:rsidP="007E76DF">
      <w:pPr>
        <w:pStyle w:val="Pquestiontextmainstem"/>
      </w:pPr>
      <w:r w:rsidRPr="008954AD">
        <w:t>Simplify each expression where possible by collecting like terms</w:t>
      </w:r>
      <w:r w:rsidR="007E76DF" w:rsidRPr="00227411">
        <w:t>.</w:t>
      </w:r>
    </w:p>
    <w:p w14:paraId="72EB8FF2" w14:textId="27B59B9A" w:rsidR="007E76DF" w:rsidRPr="008954AD" w:rsidRDefault="007E76DF" w:rsidP="007E76DF">
      <w:pPr>
        <w:pStyle w:val="Pquestiontextpartsa"/>
      </w:pPr>
      <w:r w:rsidRPr="00AA206F">
        <w:rPr>
          <w:rStyle w:val="Cquestionpartlabelbold"/>
        </w:rPr>
        <w:t>(a)</w:t>
      </w:r>
      <w:r w:rsidRPr="00AA206F">
        <w:rPr>
          <w:rStyle w:val="Cquestionpartlabelbold"/>
        </w:rPr>
        <w:tab/>
      </w:r>
      <w:r w:rsidR="008954AD" w:rsidRPr="008954AD">
        <w:t>43</w:t>
      </w:r>
      <w:r w:rsidR="008954AD" w:rsidRPr="007B756F">
        <w:rPr>
          <w:rStyle w:val="Cmathsexpressions"/>
        </w:rPr>
        <w:t>m</w:t>
      </w:r>
      <w:r w:rsidR="008954AD" w:rsidRPr="008954AD">
        <w:t xml:space="preserve"> – </w:t>
      </w:r>
      <w:r w:rsidR="008954AD" w:rsidRPr="007B756F">
        <w:rPr>
          <w:rStyle w:val="Cmathsexpressions"/>
        </w:rPr>
        <w:t>m</w:t>
      </w:r>
      <w:r>
        <w:tab/>
      </w:r>
      <w:r>
        <w:tab/>
      </w:r>
      <w:r>
        <w:tab/>
      </w:r>
      <w:r>
        <w:tab/>
      </w:r>
      <w:r>
        <w:tab/>
      </w:r>
      <w:r w:rsidRPr="00AA206F">
        <w:tab/>
      </w:r>
      <w:r w:rsidRPr="00AA206F">
        <w:rPr>
          <w:rStyle w:val="Cquestionpartlabelbold"/>
        </w:rPr>
        <w:t>(b)</w:t>
      </w:r>
      <w:r w:rsidR="00C70184">
        <w:rPr>
          <w:rStyle w:val="Cquestionpartlabelbold"/>
        </w:rPr>
        <w:t xml:space="preserve">  </w:t>
      </w:r>
      <w:r w:rsidR="008954AD" w:rsidRPr="008954AD">
        <w:t>12</w:t>
      </w:r>
      <w:r w:rsidR="008954AD" w:rsidRPr="007B756F">
        <w:rPr>
          <w:rStyle w:val="Cmathsexpressions"/>
        </w:rPr>
        <w:t>xy</w:t>
      </w:r>
      <w:r w:rsidR="008954AD" w:rsidRPr="008954AD">
        <w:t xml:space="preserve"> – 9</w:t>
      </w:r>
      <w:r w:rsidR="008954AD" w:rsidRPr="007B756F">
        <w:rPr>
          <w:rStyle w:val="Cmathsexpressions"/>
        </w:rPr>
        <w:t>yx</w:t>
      </w:r>
    </w:p>
    <w:p w14:paraId="2CC07792" w14:textId="77777777" w:rsidR="005E559D" w:rsidRDefault="005E559D" w:rsidP="007E76DF">
      <w:pPr>
        <w:pStyle w:val="Pquestiontextpartsa"/>
      </w:pPr>
    </w:p>
    <w:p w14:paraId="71C62C3E" w14:textId="77777777" w:rsidR="007E76DF" w:rsidRDefault="007E76DF" w:rsidP="007E76DF">
      <w:pPr>
        <w:pStyle w:val="Pquestiontextpartsa"/>
      </w:pPr>
    </w:p>
    <w:p w14:paraId="5A9C4DB1" w14:textId="7A439805" w:rsidR="007E76DF" w:rsidRDefault="007E76DF" w:rsidP="007E76DF">
      <w:pPr>
        <w:pStyle w:val="Pquestiontextpartsa"/>
      </w:pPr>
      <w:r w:rsidRPr="00AA206F">
        <w:rPr>
          <w:rStyle w:val="Cquestionpartlabelbold"/>
        </w:rPr>
        <w:t>(c)</w:t>
      </w:r>
      <w:r w:rsidRPr="00AA206F">
        <w:rPr>
          <w:rStyle w:val="Cquestionpartlabelbold"/>
        </w:rPr>
        <w:tab/>
      </w:r>
      <w:r w:rsidR="008954AD" w:rsidRPr="008954AD">
        <w:t>4</w:t>
      </w:r>
      <w:r w:rsidR="008954AD" w:rsidRPr="007B756F">
        <w:rPr>
          <w:rStyle w:val="Cmathsexpressions"/>
        </w:rPr>
        <w:t>a</w:t>
      </w:r>
      <w:r w:rsidR="008954AD" w:rsidRPr="00741641">
        <w:rPr>
          <w:rStyle w:val="Csuperscript"/>
        </w:rPr>
        <w:t>2</w:t>
      </w:r>
      <w:r w:rsidR="008954AD" w:rsidRPr="008954AD">
        <w:t xml:space="preserve"> + 3 + 5</w:t>
      </w:r>
      <w:r w:rsidR="008954AD" w:rsidRPr="007B756F">
        <w:rPr>
          <w:rStyle w:val="Cmathsexpressions"/>
        </w:rPr>
        <w:t>a</w:t>
      </w:r>
      <w:r w:rsidR="008954AD" w:rsidRPr="00741641">
        <w:rPr>
          <w:rStyle w:val="Csuperscript"/>
        </w:rPr>
        <w:t>2</w:t>
      </w:r>
      <w:r>
        <w:tab/>
      </w:r>
      <w:r>
        <w:tab/>
      </w:r>
      <w:r>
        <w:tab/>
      </w:r>
      <w:r>
        <w:tab/>
      </w:r>
      <w:r>
        <w:tab/>
      </w:r>
      <w:r w:rsidRPr="00AA206F">
        <w:rPr>
          <w:rStyle w:val="Cquestionpartlabelbold"/>
        </w:rPr>
        <w:t>(d)</w:t>
      </w:r>
      <w:r w:rsidR="00C70184">
        <w:rPr>
          <w:rStyle w:val="Cquestionpartlabelbold"/>
        </w:rPr>
        <w:t xml:space="preserve">  </w:t>
      </w:r>
      <w:r w:rsidR="008954AD" w:rsidRPr="008954AD">
        <w:t>3</w:t>
      </w:r>
      <w:r w:rsidR="008954AD" w:rsidRPr="007B756F">
        <w:rPr>
          <w:rStyle w:val="Cmathsexpressions"/>
        </w:rPr>
        <w:t>x</w:t>
      </w:r>
      <w:r w:rsidR="008954AD" w:rsidRPr="008954AD">
        <w:t xml:space="preserve"> – 6</w:t>
      </w:r>
      <w:r w:rsidR="008954AD" w:rsidRPr="007B756F">
        <w:rPr>
          <w:rStyle w:val="Cmathsexpressions"/>
        </w:rPr>
        <w:t>x</w:t>
      </w:r>
      <w:r w:rsidR="008954AD" w:rsidRPr="008954AD">
        <w:t xml:space="preserve"> + 4 </w:t>
      </w:r>
    </w:p>
    <w:p w14:paraId="6EB7E5C4" w14:textId="77777777" w:rsidR="005E559D" w:rsidRDefault="005E559D" w:rsidP="007E76DF">
      <w:pPr>
        <w:pStyle w:val="Pquestiontextpartsa"/>
      </w:pPr>
    </w:p>
    <w:p w14:paraId="68831017" w14:textId="77777777" w:rsidR="007E76DF" w:rsidRDefault="007E76DF" w:rsidP="007E76DF">
      <w:pPr>
        <w:pStyle w:val="Pquestiontextpartsa"/>
      </w:pPr>
    </w:p>
    <w:p w14:paraId="070D1FDF" w14:textId="461F81EA" w:rsidR="007E76DF" w:rsidRDefault="007E76DF" w:rsidP="007E76DF">
      <w:pPr>
        <w:pStyle w:val="Pquestiontextpartsa"/>
      </w:pPr>
      <w:r w:rsidRPr="00AA206F">
        <w:rPr>
          <w:rStyle w:val="Cquestionpartlabelbold"/>
        </w:rPr>
        <w:t>(e)</w:t>
      </w:r>
      <w:r w:rsidRPr="00AA206F">
        <w:rPr>
          <w:rStyle w:val="Cquestionpartlabelbold"/>
        </w:rPr>
        <w:tab/>
      </w:r>
      <w:r w:rsidR="008954AD" w:rsidRPr="008954AD">
        <w:t>9</w:t>
      </w:r>
      <w:r w:rsidR="008954AD" w:rsidRPr="007B756F">
        <w:rPr>
          <w:rStyle w:val="Cmathsexpressions"/>
        </w:rPr>
        <w:t>p</w:t>
      </w:r>
      <w:r w:rsidR="008954AD" w:rsidRPr="008954AD">
        <w:t xml:space="preserve"> + 7</w:t>
      </w:r>
      <w:r w:rsidR="008954AD" w:rsidRPr="007B756F">
        <w:rPr>
          <w:rStyle w:val="Cmathsexpressions"/>
        </w:rPr>
        <w:t>q</w:t>
      </w:r>
      <w:r w:rsidR="008954AD" w:rsidRPr="008954AD">
        <w:t xml:space="preserve"> + 4</w:t>
      </w:r>
      <w:r w:rsidR="008954AD" w:rsidRPr="007B756F">
        <w:rPr>
          <w:rStyle w:val="Cmathsexpressions"/>
        </w:rPr>
        <w:t>p</w:t>
      </w:r>
      <w:r w:rsidR="008954AD" w:rsidRPr="008954AD">
        <w:t xml:space="preserve"> – 6</w:t>
      </w:r>
      <w:r w:rsidR="008954AD" w:rsidRPr="007B756F">
        <w:rPr>
          <w:rStyle w:val="Cmathsexpressions"/>
        </w:rPr>
        <w:t xml:space="preserve">q </w:t>
      </w:r>
      <w:r>
        <w:tab/>
      </w:r>
      <w:r>
        <w:tab/>
      </w:r>
      <w:r>
        <w:tab/>
      </w:r>
      <w:r>
        <w:tab/>
      </w:r>
      <w:r w:rsidR="00821030">
        <w:tab/>
      </w:r>
      <w:r w:rsidRPr="00AA206F">
        <w:rPr>
          <w:rStyle w:val="Cquestionpartlabelbold"/>
        </w:rPr>
        <w:t>(f)</w:t>
      </w:r>
      <w:r w:rsidR="00C70184">
        <w:rPr>
          <w:rStyle w:val="Cquestionpartlabelbold"/>
        </w:rPr>
        <w:t xml:space="preserve">  </w:t>
      </w:r>
      <w:r w:rsidR="008954AD" w:rsidRPr="008954AD">
        <w:t>5</w:t>
      </w:r>
      <w:r w:rsidR="008954AD" w:rsidRPr="007B756F">
        <w:rPr>
          <w:rStyle w:val="Cmathsexpressions"/>
        </w:rPr>
        <w:t>m</w:t>
      </w:r>
      <w:r w:rsidR="008954AD" w:rsidRPr="008954AD">
        <w:t xml:space="preserve"> + 12 + 3</w:t>
      </w:r>
      <w:r w:rsidR="008954AD" w:rsidRPr="007B756F">
        <w:rPr>
          <w:rStyle w:val="Cmathsexpressions"/>
        </w:rPr>
        <w:t>n</w:t>
      </w:r>
      <w:r w:rsidR="008954AD" w:rsidRPr="008954AD">
        <w:t xml:space="preserve"> + </w:t>
      </w:r>
      <w:r w:rsidR="008954AD" w:rsidRPr="007B756F">
        <w:rPr>
          <w:rStyle w:val="Cmathsexpressions"/>
        </w:rPr>
        <w:t>m</w:t>
      </w:r>
      <w:r w:rsidR="008954AD" w:rsidRPr="008954AD">
        <w:t xml:space="preserve"> – 8 </w:t>
      </w:r>
    </w:p>
    <w:p w14:paraId="1D8C5580" w14:textId="77777777" w:rsidR="007E76DF" w:rsidRDefault="007E76DF" w:rsidP="007E76DF">
      <w:pPr>
        <w:pStyle w:val="Pquestiontextpartsa"/>
      </w:pPr>
    </w:p>
    <w:p w14:paraId="15FCD9FB" w14:textId="77777777" w:rsidR="00821030" w:rsidRDefault="00821030" w:rsidP="007E76DF">
      <w:pPr>
        <w:pStyle w:val="Pquestiontextpartsa"/>
      </w:pPr>
    </w:p>
    <w:p w14:paraId="2BB8DEC7" w14:textId="77777777" w:rsidR="007E76DF" w:rsidRDefault="007E76DF" w:rsidP="007E76DF">
      <w:pPr>
        <w:pStyle w:val="Pquestiontextpartsa"/>
      </w:pPr>
    </w:p>
    <w:p w14:paraId="3CC295B6" w14:textId="51806A74" w:rsidR="007E76DF" w:rsidRDefault="007E76DF" w:rsidP="009C746C">
      <w:pPr>
        <w:pStyle w:val="Pquestionheadingsx"/>
      </w:pPr>
      <w:r>
        <w:t>Question 3</w:t>
      </w:r>
      <w:r w:rsidR="00E33347">
        <w:t>3</w:t>
      </w:r>
      <w:r>
        <w:tab/>
      </w:r>
      <w:r>
        <w:rPr>
          <w:rStyle w:val="Cmarkslabel"/>
        </w:rPr>
        <w:t>2 marks</w:t>
      </w:r>
      <w:r>
        <w:tab/>
        <w:t>[5.6]</w:t>
      </w:r>
    </w:p>
    <w:p w14:paraId="72B704BD" w14:textId="61952610" w:rsidR="007E76DF" w:rsidRDefault="008954AD" w:rsidP="00821030">
      <w:pPr>
        <w:pStyle w:val="Pquestiontextmainstem"/>
      </w:pPr>
      <w:r w:rsidRPr="008954AD">
        <w:t>Rachel earns $</w:t>
      </w:r>
      <w:r w:rsidRPr="007B756F">
        <w:rPr>
          <w:rStyle w:val="Cmathsexpressions"/>
        </w:rPr>
        <w:t>v</w:t>
      </w:r>
      <w:r w:rsidRPr="008954AD">
        <w:t xml:space="preserve"> each week and spends $</w:t>
      </w:r>
      <w:r w:rsidRPr="007B756F">
        <w:rPr>
          <w:rStyle w:val="Cmathsexpressions"/>
        </w:rPr>
        <w:t>w</w:t>
      </w:r>
      <w:r w:rsidRPr="008954AD">
        <w:t xml:space="preserve"> of this amount. </w:t>
      </w:r>
      <w:r w:rsidR="00821030">
        <w:t>Write an expression to represent how much money she will have</w:t>
      </w:r>
      <w:r w:rsidR="00821030" w:rsidRPr="00227411">
        <w:t xml:space="preserve"> after</w:t>
      </w:r>
      <w:r w:rsidR="00821030">
        <w:t xml:space="preserve"> 8 weeks.</w:t>
      </w:r>
    </w:p>
    <w:p w14:paraId="723DABF6" w14:textId="77777777" w:rsidR="007E76DF" w:rsidRDefault="007E76DF" w:rsidP="008954AD">
      <w:pPr>
        <w:pStyle w:val="Pquestiontextpartsa"/>
      </w:pPr>
    </w:p>
    <w:p w14:paraId="42FAEC63" w14:textId="77777777" w:rsidR="007E76DF" w:rsidRDefault="007E76DF" w:rsidP="008954AD">
      <w:pPr>
        <w:pStyle w:val="Pquestiontextpartsa"/>
      </w:pPr>
    </w:p>
    <w:p w14:paraId="2F4B5AB9" w14:textId="77777777" w:rsidR="007E76DF" w:rsidRDefault="007E76DF" w:rsidP="008954AD">
      <w:pPr>
        <w:pStyle w:val="Pquestiontextpartsa"/>
      </w:pPr>
    </w:p>
    <w:p w14:paraId="78E42CFE" w14:textId="54BA3B2C" w:rsidR="007E76DF" w:rsidRDefault="007E76DF" w:rsidP="009C746C">
      <w:pPr>
        <w:pStyle w:val="Pquestionheadingsx"/>
      </w:pPr>
      <w:r>
        <w:t>Question 3</w:t>
      </w:r>
      <w:r w:rsidR="00E33347">
        <w:t>4</w:t>
      </w:r>
      <w:r>
        <w:tab/>
      </w:r>
      <w:r>
        <w:rPr>
          <w:rStyle w:val="Cmarkslabel"/>
        </w:rPr>
        <w:t>4 marks</w:t>
      </w:r>
      <w:r>
        <w:tab/>
        <w:t>[5.7]</w:t>
      </w:r>
    </w:p>
    <w:p w14:paraId="649EF88B" w14:textId="159A0235" w:rsidR="008954AD" w:rsidRDefault="008954AD" w:rsidP="008954AD">
      <w:pPr>
        <w:pStyle w:val="Pquestiontextmcqoptions"/>
      </w:pPr>
      <w:r w:rsidRPr="008954AD">
        <w:t>Write the coordinates of each point below.</w:t>
      </w: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76"/>
        <w:gridCol w:w="4696"/>
      </w:tblGrid>
      <w:tr w:rsidR="005E559D" w14:paraId="338213D5" w14:textId="77777777" w:rsidTr="005E559D">
        <w:trPr>
          <w:trHeight w:val="3509"/>
        </w:trPr>
        <w:tc>
          <w:tcPr>
            <w:tcW w:w="4253" w:type="dxa"/>
          </w:tcPr>
          <w:p w14:paraId="62ADA168" w14:textId="0CCEED64" w:rsidR="005E559D" w:rsidRDefault="005E559D" w:rsidP="006D2C16">
            <w:pPr>
              <w:pStyle w:val="Pquestiontextmainstem"/>
            </w:pPr>
            <w:r w:rsidRPr="008954AD">
              <w:rPr>
                <w:noProof/>
              </w:rPr>
              <w:drawing>
                <wp:inline distT="0" distB="0" distL="0" distR="0" wp14:anchorId="7975C44E" wp14:editId="07B136BC">
                  <wp:extent cx="3213564" cy="2393303"/>
                  <wp:effectExtent l="0" t="0" r="0" b="0"/>
                  <wp:docPr id="16" name="Picture 16" descr="PM7_SmB_5_02sb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 descr="PM7_SmB_5_02sbT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14061" cy="23936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27" w:type="dxa"/>
          </w:tcPr>
          <w:p w14:paraId="3A15F6D0" w14:textId="77777777" w:rsidR="005E559D" w:rsidRDefault="005E559D" w:rsidP="006D2C16">
            <w:pPr>
              <w:pStyle w:val="Pquestiontextmainstem"/>
              <w:rPr>
                <w:rStyle w:val="Cquestionpartlabelbold"/>
              </w:rPr>
            </w:pPr>
          </w:p>
          <w:p w14:paraId="77AA4FD8" w14:textId="77777777" w:rsidR="005E559D" w:rsidRDefault="005E559D" w:rsidP="006D2C16">
            <w:pPr>
              <w:pStyle w:val="Pquestiontextmainstem"/>
            </w:pPr>
            <w:r w:rsidRPr="005E559D">
              <w:rPr>
                <w:rStyle w:val="Cmathsexpressions"/>
              </w:rPr>
              <w:t>A</w:t>
            </w:r>
            <w:r w:rsidRPr="00E751EF">
              <w:rPr>
                <w:rStyle w:val="Cquestionpartlabelbold"/>
              </w:rPr>
              <w:tab/>
            </w:r>
            <w:r>
              <w:t>_________</w:t>
            </w:r>
            <w:r>
              <w:br/>
            </w:r>
          </w:p>
          <w:p w14:paraId="5BC5F9D8" w14:textId="5C7E93FA" w:rsidR="005E559D" w:rsidRDefault="005E559D" w:rsidP="006D2C16">
            <w:pPr>
              <w:pStyle w:val="Pquestiontextmainstem"/>
            </w:pPr>
            <w:r w:rsidRPr="005E559D">
              <w:rPr>
                <w:rStyle w:val="Cmathsexpressions"/>
              </w:rPr>
              <w:t>B</w:t>
            </w:r>
            <w:r w:rsidRPr="00E751EF">
              <w:rPr>
                <w:rStyle w:val="Cquestionpartlabelbold"/>
              </w:rPr>
              <w:tab/>
            </w:r>
            <w:r w:rsidR="00821030">
              <w:t>_________</w:t>
            </w:r>
          </w:p>
          <w:p w14:paraId="550EAE5B" w14:textId="77777777" w:rsidR="005E559D" w:rsidRDefault="005E559D" w:rsidP="006D2C16">
            <w:pPr>
              <w:pStyle w:val="Pquestiontextmainstem"/>
            </w:pPr>
          </w:p>
          <w:p w14:paraId="2F43BF90" w14:textId="3588A54C" w:rsidR="005E559D" w:rsidRDefault="005E559D" w:rsidP="006D2C16">
            <w:pPr>
              <w:pStyle w:val="Pquestiontextmainstem"/>
            </w:pPr>
            <w:r w:rsidRPr="005E559D">
              <w:rPr>
                <w:rStyle w:val="Cmathsexpressions"/>
              </w:rPr>
              <w:t>C</w:t>
            </w:r>
            <w:r w:rsidRPr="00E751EF">
              <w:rPr>
                <w:rStyle w:val="Cquestionpartlabelbold"/>
              </w:rPr>
              <w:tab/>
            </w:r>
            <w:r w:rsidR="00821030">
              <w:t>_________</w:t>
            </w:r>
          </w:p>
          <w:p w14:paraId="5518BD5F" w14:textId="77777777" w:rsidR="005E559D" w:rsidRDefault="005E559D" w:rsidP="006D2C16">
            <w:pPr>
              <w:pStyle w:val="Pquestiontextmainstem"/>
            </w:pPr>
          </w:p>
          <w:p w14:paraId="3125B8FC" w14:textId="0FAA93BF" w:rsidR="005E559D" w:rsidRDefault="005E559D" w:rsidP="006D2C16">
            <w:pPr>
              <w:pStyle w:val="Pquestiontextmainstem"/>
            </w:pPr>
            <w:r w:rsidRPr="005E559D">
              <w:rPr>
                <w:rStyle w:val="Cmathsexpressions"/>
              </w:rPr>
              <w:t>D</w:t>
            </w:r>
            <w:r w:rsidRPr="00E751EF">
              <w:rPr>
                <w:rStyle w:val="Cquestionpartlabelbold"/>
              </w:rPr>
              <w:tab/>
            </w:r>
            <w:r w:rsidR="00821030">
              <w:t>_________</w:t>
            </w:r>
          </w:p>
          <w:p w14:paraId="0F365C5D" w14:textId="77777777" w:rsidR="005E559D" w:rsidRDefault="005E559D" w:rsidP="006D2C16">
            <w:pPr>
              <w:pStyle w:val="Pquestiontextmainstem"/>
            </w:pPr>
          </w:p>
        </w:tc>
      </w:tr>
    </w:tbl>
    <w:p w14:paraId="1090DDF1" w14:textId="5CDB0F8C" w:rsidR="007E76DF" w:rsidRDefault="007E76DF" w:rsidP="009C746C">
      <w:pPr>
        <w:pStyle w:val="Pquestionheadingsx"/>
      </w:pPr>
      <w:r>
        <w:lastRenderedPageBreak/>
        <w:t>Question 3</w:t>
      </w:r>
      <w:r w:rsidR="00E33347">
        <w:t>5</w:t>
      </w:r>
      <w:r>
        <w:tab/>
      </w:r>
      <w:r>
        <w:rPr>
          <w:rStyle w:val="Cmarkslabel"/>
        </w:rPr>
        <w:t>8 marks</w:t>
      </w:r>
      <w:r>
        <w:tab/>
        <w:t>[5.8]</w:t>
      </w:r>
    </w:p>
    <w:p w14:paraId="08F74114" w14:textId="33D6DE53" w:rsidR="005E559D" w:rsidRDefault="007E76DF" w:rsidP="002617D4">
      <w:pPr>
        <w:pStyle w:val="Pquestiontextpartsa"/>
      </w:pPr>
      <w:r w:rsidRPr="00AA206F">
        <w:rPr>
          <w:rStyle w:val="Cquestionpartlabelbold"/>
        </w:rPr>
        <w:t>(a)</w:t>
      </w:r>
      <w:r w:rsidRPr="00AA206F">
        <w:rPr>
          <w:rStyle w:val="Cquestionpartlabelbold"/>
        </w:rPr>
        <w:tab/>
      </w:r>
      <w:r w:rsidR="008954AD" w:rsidRPr="008954AD">
        <w:t>Plot the following points on the number plane and draw a straight line passing through all points.</w:t>
      </w:r>
      <w:r w:rsidR="002617D4">
        <w:br/>
      </w:r>
      <w:r w:rsidR="008954AD" w:rsidRPr="008954AD">
        <w:t>(-1, -2), (0, 1), (1, 4), (2, 7)</w:t>
      </w:r>
    </w:p>
    <w:p w14:paraId="551BF456" w14:textId="77777777" w:rsidR="005E559D" w:rsidRDefault="005E559D" w:rsidP="002617D4">
      <w:pPr>
        <w:pStyle w:val="Pquestiontextpartsa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10"/>
        <w:gridCol w:w="6170"/>
      </w:tblGrid>
      <w:tr w:rsidR="005E559D" w14:paraId="612396C0" w14:textId="77777777" w:rsidTr="006D2C16">
        <w:trPr>
          <w:trHeight w:val="5069"/>
        </w:trPr>
        <w:tc>
          <w:tcPr>
            <w:tcW w:w="3794" w:type="dxa"/>
          </w:tcPr>
          <w:p w14:paraId="6D45E8C9" w14:textId="0071791F" w:rsidR="005E559D" w:rsidRDefault="005E559D" w:rsidP="006D2C16">
            <w:pPr>
              <w:pStyle w:val="Pquestiontextmainstem"/>
            </w:pPr>
            <w:r w:rsidRPr="007B756F">
              <w:rPr>
                <w:noProof/>
              </w:rPr>
              <w:drawing>
                <wp:inline distT="0" distB="0" distL="0" distR="0" wp14:anchorId="1C404D11" wp14:editId="2E8E7291">
                  <wp:extent cx="2376284" cy="3532742"/>
                  <wp:effectExtent l="0" t="0" r="11430" b="0"/>
                  <wp:docPr id="17" name="Picture 17" descr="PM7_SmB_5_03sb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 descr="PM7_SmB_5_03sbT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76719" cy="35333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194" w:type="dxa"/>
          </w:tcPr>
          <w:p w14:paraId="2E005B29" w14:textId="77777777" w:rsidR="005E559D" w:rsidRDefault="005E559D" w:rsidP="006D2C16">
            <w:pPr>
              <w:pStyle w:val="Pquestiontextpartsa"/>
            </w:pPr>
            <w:r w:rsidRPr="00AA206F">
              <w:rPr>
                <w:rStyle w:val="Cquestionpartlabelbold"/>
              </w:rPr>
              <w:t>(b)</w:t>
            </w:r>
            <w:r w:rsidRPr="00AA206F">
              <w:rPr>
                <w:rStyle w:val="Cquestionpartlabelbold"/>
              </w:rPr>
              <w:tab/>
            </w:r>
            <w:r w:rsidRPr="00AA206F">
              <w:t>Summarise the set of points in the table below.</w:t>
            </w:r>
          </w:p>
          <w:tbl>
            <w:tblPr>
              <w:tblW w:w="5551" w:type="dxa"/>
              <w:tblInd w:w="472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ook w:val="01E0" w:firstRow="1" w:lastRow="1" w:firstColumn="1" w:lastColumn="1" w:noHBand="0" w:noVBand="0"/>
            </w:tblPr>
            <w:tblGrid>
              <w:gridCol w:w="850"/>
              <w:gridCol w:w="1176"/>
              <w:gridCol w:w="1175"/>
              <w:gridCol w:w="1175"/>
              <w:gridCol w:w="1175"/>
            </w:tblGrid>
            <w:tr w:rsidR="005E559D" w:rsidRPr="00227411" w14:paraId="331819C2" w14:textId="77777777" w:rsidTr="006D2C16">
              <w:trPr>
                <w:trHeight w:val="567"/>
              </w:trPr>
              <w:tc>
                <w:tcPr>
                  <w:tcW w:w="850" w:type="dxa"/>
                  <w:vAlign w:val="center"/>
                </w:tcPr>
                <w:p w14:paraId="5EB5FC59" w14:textId="77777777" w:rsidR="005E559D" w:rsidRPr="00B7672F" w:rsidRDefault="005E559D" w:rsidP="006D2C16">
                  <w:pPr>
                    <w:pStyle w:val="Ptabletext"/>
                    <w:rPr>
                      <w:rStyle w:val="Cmathsexpressions"/>
                    </w:rPr>
                  </w:pPr>
                  <w:r w:rsidRPr="00B7672F">
                    <w:rPr>
                      <w:rStyle w:val="Cmathsexpressions"/>
                    </w:rPr>
                    <w:t>x</w:t>
                  </w:r>
                </w:p>
              </w:tc>
              <w:tc>
                <w:tcPr>
                  <w:tcW w:w="1176" w:type="dxa"/>
                  <w:vAlign w:val="center"/>
                </w:tcPr>
                <w:p w14:paraId="069ED4FA" w14:textId="77777777" w:rsidR="005E559D" w:rsidRPr="00227411" w:rsidRDefault="005E559D" w:rsidP="006D2C16">
                  <w:pPr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1175" w:type="dxa"/>
                  <w:vAlign w:val="center"/>
                </w:tcPr>
                <w:p w14:paraId="165D2ADA" w14:textId="77777777" w:rsidR="005E559D" w:rsidRPr="00227411" w:rsidRDefault="005E559D" w:rsidP="006D2C16">
                  <w:pPr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1175" w:type="dxa"/>
                  <w:vAlign w:val="center"/>
                </w:tcPr>
                <w:p w14:paraId="0F41B13C" w14:textId="77777777" w:rsidR="005E559D" w:rsidRPr="00227411" w:rsidRDefault="005E559D" w:rsidP="006D2C16">
                  <w:pPr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1175" w:type="dxa"/>
                  <w:vAlign w:val="center"/>
                </w:tcPr>
                <w:p w14:paraId="6638FB93" w14:textId="77777777" w:rsidR="005E559D" w:rsidRPr="00227411" w:rsidRDefault="005E559D" w:rsidP="006D2C16">
                  <w:pPr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5E559D" w:rsidRPr="00227411" w14:paraId="1DE051EB" w14:textId="77777777" w:rsidTr="006D2C16">
              <w:trPr>
                <w:trHeight w:val="567"/>
              </w:trPr>
              <w:tc>
                <w:tcPr>
                  <w:tcW w:w="850" w:type="dxa"/>
                  <w:vAlign w:val="center"/>
                </w:tcPr>
                <w:p w14:paraId="3EA0FBC5" w14:textId="77777777" w:rsidR="005E559D" w:rsidRPr="00B7672F" w:rsidRDefault="005E559D" w:rsidP="006D2C16">
                  <w:pPr>
                    <w:pStyle w:val="Ptabletext"/>
                    <w:rPr>
                      <w:rStyle w:val="Cmathsexpressions"/>
                    </w:rPr>
                  </w:pPr>
                  <w:r w:rsidRPr="00B7672F">
                    <w:rPr>
                      <w:rStyle w:val="Cmathsexpressions"/>
                    </w:rPr>
                    <w:t>y</w:t>
                  </w:r>
                </w:p>
              </w:tc>
              <w:tc>
                <w:tcPr>
                  <w:tcW w:w="1176" w:type="dxa"/>
                  <w:vAlign w:val="center"/>
                </w:tcPr>
                <w:p w14:paraId="40E79BAB" w14:textId="77777777" w:rsidR="005E559D" w:rsidRPr="00227411" w:rsidRDefault="005E559D" w:rsidP="006D2C16">
                  <w:pPr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1175" w:type="dxa"/>
                  <w:vAlign w:val="center"/>
                </w:tcPr>
                <w:p w14:paraId="104BC691" w14:textId="77777777" w:rsidR="005E559D" w:rsidRPr="00227411" w:rsidRDefault="005E559D" w:rsidP="006D2C16">
                  <w:pPr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1175" w:type="dxa"/>
                  <w:vAlign w:val="center"/>
                </w:tcPr>
                <w:p w14:paraId="460D5B2D" w14:textId="77777777" w:rsidR="005E559D" w:rsidRPr="00227411" w:rsidRDefault="005E559D" w:rsidP="006D2C16">
                  <w:pPr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1175" w:type="dxa"/>
                  <w:vAlign w:val="center"/>
                </w:tcPr>
                <w:p w14:paraId="096FB786" w14:textId="77777777" w:rsidR="005E559D" w:rsidRPr="00227411" w:rsidRDefault="005E559D" w:rsidP="006D2C16">
                  <w:pPr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</w:tbl>
          <w:p w14:paraId="41B36DBA" w14:textId="77777777" w:rsidR="005E559D" w:rsidRDefault="005E559D" w:rsidP="006D2C16">
            <w:pPr>
              <w:pStyle w:val="Pquestiontextpartsa"/>
              <w:rPr>
                <w:rStyle w:val="Cquestionpartlabelbold"/>
              </w:rPr>
            </w:pPr>
          </w:p>
          <w:p w14:paraId="1B854BBE" w14:textId="77777777" w:rsidR="005E559D" w:rsidRDefault="005E559D" w:rsidP="006D2C16">
            <w:pPr>
              <w:pStyle w:val="Pquestiontextpartsa"/>
            </w:pPr>
            <w:r w:rsidRPr="00AA206F">
              <w:rPr>
                <w:rStyle w:val="Cquestionpartlabelbold"/>
              </w:rPr>
              <w:t>(c)</w:t>
            </w:r>
            <w:r w:rsidRPr="00AA206F">
              <w:rPr>
                <w:rStyle w:val="Cquestionpartlabelbold"/>
              </w:rPr>
              <w:tab/>
            </w:r>
            <w:r w:rsidRPr="00AA206F">
              <w:t xml:space="preserve">Write a rule linking the </w:t>
            </w:r>
            <w:r w:rsidRPr="00AA206F">
              <w:rPr>
                <w:rStyle w:val="Cmathsexpressions"/>
              </w:rPr>
              <w:t>x</w:t>
            </w:r>
            <w:r w:rsidRPr="00AA206F">
              <w:t xml:space="preserve"> and </w:t>
            </w:r>
            <w:r w:rsidRPr="00AA206F">
              <w:rPr>
                <w:rStyle w:val="Cmathsexpressions"/>
              </w:rPr>
              <w:t>y</w:t>
            </w:r>
            <w:r w:rsidRPr="00AA206F">
              <w:t xml:space="preserve"> values.</w:t>
            </w:r>
          </w:p>
          <w:p w14:paraId="63B78353" w14:textId="77777777" w:rsidR="005E559D" w:rsidRDefault="005E559D" w:rsidP="006D2C16">
            <w:pPr>
              <w:pStyle w:val="Pquestiontextpartsa"/>
              <w:rPr>
                <w:rStyle w:val="Cquestionpartlabelbold"/>
              </w:rPr>
            </w:pPr>
          </w:p>
          <w:p w14:paraId="1235F60D" w14:textId="77777777" w:rsidR="005E559D" w:rsidRDefault="005E559D" w:rsidP="006D2C16">
            <w:pPr>
              <w:pStyle w:val="Pquestiontextpartsa"/>
              <w:rPr>
                <w:rStyle w:val="Cquestionpartlabelbold"/>
              </w:rPr>
            </w:pPr>
          </w:p>
          <w:p w14:paraId="3B2CFD9B" w14:textId="77777777" w:rsidR="005E559D" w:rsidRDefault="005E559D" w:rsidP="006D2C16">
            <w:pPr>
              <w:pStyle w:val="Pquestiontextpartsa"/>
              <w:rPr>
                <w:rStyle w:val="Cquestionpartlabelbold"/>
              </w:rPr>
            </w:pPr>
          </w:p>
          <w:p w14:paraId="4809F594" w14:textId="77777777" w:rsidR="005E559D" w:rsidRDefault="005E559D" w:rsidP="006D2C16">
            <w:pPr>
              <w:pStyle w:val="Pquestiontextpartsa"/>
            </w:pPr>
            <w:r w:rsidRPr="00AA206F">
              <w:rPr>
                <w:rStyle w:val="Cquestionpartlabelbold"/>
              </w:rPr>
              <w:t>(d)</w:t>
            </w:r>
            <w:r w:rsidRPr="00AA206F">
              <w:rPr>
                <w:rStyle w:val="Cquestionpartlabelbold"/>
              </w:rPr>
              <w:tab/>
            </w:r>
            <w:r w:rsidRPr="00AA206F">
              <w:t xml:space="preserve">Write the coordinates of </w:t>
            </w:r>
            <w:r>
              <w:t>another point on the line.</w:t>
            </w:r>
          </w:p>
          <w:p w14:paraId="411F198A" w14:textId="77777777" w:rsidR="005E559D" w:rsidRDefault="005E559D" w:rsidP="006D2C16">
            <w:pPr>
              <w:pStyle w:val="Pquestiontextmainstem"/>
            </w:pPr>
          </w:p>
        </w:tc>
      </w:tr>
    </w:tbl>
    <w:p w14:paraId="76B25ED4" w14:textId="77777777" w:rsidR="001461E0" w:rsidRDefault="001461E0" w:rsidP="009C746C">
      <w:pPr>
        <w:pStyle w:val="Pquestionheadingsx"/>
      </w:pPr>
    </w:p>
    <w:p w14:paraId="1BEC1833" w14:textId="50F558F0" w:rsidR="007E76DF" w:rsidRDefault="007E76DF" w:rsidP="009C746C">
      <w:pPr>
        <w:pStyle w:val="Pquestionheadingsx"/>
      </w:pPr>
      <w:r>
        <w:t>Question 3</w:t>
      </w:r>
      <w:r w:rsidR="00E33347">
        <w:t>6</w:t>
      </w:r>
      <w:r>
        <w:tab/>
      </w:r>
      <w:r>
        <w:rPr>
          <w:rStyle w:val="Cmarkslabel"/>
        </w:rPr>
        <w:t>3 marks</w:t>
      </w:r>
      <w:r>
        <w:tab/>
        <w:t>[5.9]</w:t>
      </w:r>
    </w:p>
    <w:p w14:paraId="4B690B82" w14:textId="149DBBB1" w:rsidR="007E76DF" w:rsidRDefault="008954AD" w:rsidP="008954AD">
      <w:pPr>
        <w:pStyle w:val="Pquestiontextmainstem"/>
      </w:pPr>
      <w:r w:rsidRPr="008954AD">
        <w:t>The point graph shows the populations and areas of France, India and Australia. (Note: Australia has a larger area than France or India. India has a higher populat</w:t>
      </w:r>
      <w:r w:rsidR="001461E0">
        <w:t>ion than France and Australia.)</w:t>
      </w:r>
    </w:p>
    <w:p w14:paraId="023642EE" w14:textId="77777777" w:rsidR="001461E0" w:rsidRDefault="001461E0" w:rsidP="008954AD">
      <w:pPr>
        <w:pStyle w:val="Pquestiontextmainstem"/>
      </w:pPr>
    </w:p>
    <w:p w14:paraId="5AAB8774" w14:textId="55A480E7" w:rsidR="007E76DF" w:rsidRDefault="008954AD" w:rsidP="007E76DF">
      <w:pPr>
        <w:pStyle w:val="Pquestiontextmainstem"/>
      </w:pPr>
      <w:r w:rsidRPr="007B756F">
        <w:rPr>
          <w:noProof/>
        </w:rPr>
        <w:drawing>
          <wp:inline distT="0" distB="0" distL="0" distR="0" wp14:anchorId="28BF6805" wp14:editId="6F524EC5">
            <wp:extent cx="2138803" cy="1359856"/>
            <wp:effectExtent l="0" t="0" r="0" b="12065"/>
            <wp:docPr id="18" name="Picture 18" descr="PM7_SmB_5_04sa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PM7_SmB_5_04saT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8803" cy="13598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E79DE5" w14:textId="77777777" w:rsidR="001461E0" w:rsidRDefault="001461E0" w:rsidP="00821030">
      <w:pPr>
        <w:pStyle w:val="Pquestiontextmainstem"/>
      </w:pPr>
    </w:p>
    <w:p w14:paraId="4A835DCA" w14:textId="31A43397" w:rsidR="00821030" w:rsidRDefault="00821030" w:rsidP="00821030">
      <w:pPr>
        <w:pStyle w:val="Pquestiontextmainstem"/>
      </w:pPr>
      <w:r>
        <w:t>Write the country represented by</w:t>
      </w:r>
      <w:r w:rsidRPr="000B0376">
        <w:t xml:space="preserve"> ea</w:t>
      </w:r>
      <w:r>
        <w:t>ch point</w:t>
      </w:r>
      <w:r w:rsidRPr="000B0376">
        <w:t>.</w:t>
      </w:r>
    </w:p>
    <w:p w14:paraId="17A13E39" w14:textId="77777777" w:rsidR="001461E0" w:rsidRDefault="001461E0" w:rsidP="00821030">
      <w:pPr>
        <w:pStyle w:val="Pquestiontextmainstem"/>
      </w:pPr>
    </w:p>
    <w:p w14:paraId="4A82EC7A" w14:textId="7B0AD64E" w:rsidR="00821030" w:rsidRDefault="00821030" w:rsidP="00821030">
      <w:pPr>
        <w:pStyle w:val="Pquestiontextmainstem"/>
      </w:pPr>
      <w:r w:rsidRPr="000A22A9">
        <w:t>A</w:t>
      </w:r>
      <w:r>
        <w:t xml:space="preserve">: </w:t>
      </w:r>
      <w:r w:rsidRPr="000A22A9">
        <w:t>__________________</w:t>
      </w:r>
      <w:r>
        <w:tab/>
      </w:r>
      <w:r w:rsidRPr="000A22A9">
        <w:t>B</w:t>
      </w:r>
      <w:r>
        <w:t xml:space="preserve">: </w:t>
      </w:r>
      <w:r w:rsidRPr="000A22A9">
        <w:t>__________________</w:t>
      </w:r>
      <w:r>
        <w:tab/>
        <w:t xml:space="preserve">C: </w:t>
      </w:r>
      <w:r w:rsidRPr="000A22A9">
        <w:t>__________________</w:t>
      </w:r>
    </w:p>
    <w:p w14:paraId="1FDCD711" w14:textId="77777777" w:rsidR="001461E0" w:rsidRDefault="001461E0" w:rsidP="00821030">
      <w:pPr>
        <w:pStyle w:val="Pquestiontextmainstem"/>
      </w:pPr>
    </w:p>
    <w:p w14:paraId="0BAF8163" w14:textId="15E29DC9" w:rsidR="007E76DF" w:rsidRDefault="007E76DF" w:rsidP="009C746C">
      <w:pPr>
        <w:pStyle w:val="Pquestionheadingsx"/>
      </w:pPr>
      <w:r>
        <w:lastRenderedPageBreak/>
        <w:t>Question 3</w:t>
      </w:r>
      <w:r w:rsidR="00E33347">
        <w:t>7</w:t>
      </w:r>
      <w:r>
        <w:tab/>
      </w:r>
      <w:r>
        <w:rPr>
          <w:rStyle w:val="Cmarkslabel"/>
        </w:rPr>
        <w:t>6 marks</w:t>
      </w:r>
      <w:r>
        <w:tab/>
        <w:t>[5.9]</w:t>
      </w:r>
    </w:p>
    <w:p w14:paraId="67035D86" w14:textId="230EAC0F" w:rsidR="007E76DF" w:rsidRDefault="008954AD" w:rsidP="008954AD">
      <w:pPr>
        <w:pStyle w:val="Pquestiontextmainstem"/>
      </w:pPr>
      <w:r w:rsidRPr="008954AD">
        <w:t xml:space="preserve">Nathan travelled to a stadium to watch </w:t>
      </w:r>
      <w:r w:rsidR="00821030">
        <w:t xml:space="preserve">a </w:t>
      </w:r>
      <w:r w:rsidRPr="008954AD">
        <w:t xml:space="preserve">football </w:t>
      </w:r>
      <w:r w:rsidR="00AB0018">
        <w:t>match</w:t>
      </w:r>
      <w:r w:rsidRPr="008954AD">
        <w:t xml:space="preserve">. </w:t>
      </w:r>
      <w:r w:rsidR="00821030">
        <w:t>O</w:t>
      </w:r>
      <w:r w:rsidRPr="008954AD">
        <w:t xml:space="preserve">n the way home, </w:t>
      </w:r>
      <w:r w:rsidR="00821030">
        <w:t>he</w:t>
      </w:r>
      <w:r w:rsidRPr="008954AD">
        <w:t xml:space="preserve"> stopped to visit a friend then continued </w:t>
      </w:r>
      <w:r w:rsidR="00821030">
        <w:t>on his way</w:t>
      </w:r>
      <w:r w:rsidRPr="008954AD">
        <w:t xml:space="preserve"> home. This information is shown on the travel graph below</w:t>
      </w:r>
      <w:r w:rsidR="007E76DF" w:rsidRPr="00227411">
        <w:t>.</w:t>
      </w:r>
    </w:p>
    <w:p w14:paraId="4E20B224" w14:textId="660F4C1B" w:rsidR="001461E0" w:rsidRDefault="001461E0" w:rsidP="008954AD">
      <w:pPr>
        <w:pStyle w:val="Pquestiontextmainstem"/>
      </w:pPr>
      <w:r>
        <w:tab/>
      </w:r>
      <w:r>
        <w:rPr>
          <w:noProof/>
        </w:rPr>
        <w:drawing>
          <wp:inline distT="0" distB="0" distL="0" distR="0" wp14:anchorId="3C2B7240" wp14:editId="72231C17">
            <wp:extent cx="3876675" cy="2724150"/>
            <wp:effectExtent l="0" t="0" r="9525" b="0"/>
            <wp:docPr id="1" name="Picture 1" descr="C:\Users\ubuluay\Desktop\2nd ed\7 chapter tests\img\chapter 5\PM2e_07_EB_05_SBT_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ubuluay\Desktop\2nd ed\7 chapter tests\img\chapter 5\PM2e_07_EB_05_SBT_04.jpg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6675" cy="272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B52F9C" w14:textId="04EB815C" w:rsidR="007E76DF" w:rsidRDefault="007E76DF" w:rsidP="007E76DF">
      <w:pPr>
        <w:pStyle w:val="Pquestiontextpartsa"/>
      </w:pPr>
      <w:r w:rsidRPr="00AA206F">
        <w:rPr>
          <w:rStyle w:val="Cquestionpartlabelbold"/>
        </w:rPr>
        <w:t>(a)</w:t>
      </w:r>
      <w:r w:rsidRPr="00AA206F">
        <w:rPr>
          <w:rStyle w:val="Cquestionpartlabelbold"/>
        </w:rPr>
        <w:tab/>
      </w:r>
      <w:r w:rsidR="00AB0018">
        <w:t>How much</w:t>
      </w:r>
      <w:r w:rsidR="005E559D">
        <w:t xml:space="preserve"> time </w:t>
      </w:r>
      <w:r w:rsidR="00AB0018">
        <w:t>did</w:t>
      </w:r>
      <w:r w:rsidR="005E559D">
        <w:t xml:space="preserve"> the football match</w:t>
      </w:r>
      <w:r w:rsidR="00AB0018">
        <w:t xml:space="preserve"> take</w:t>
      </w:r>
      <w:r w:rsidR="005E559D">
        <w:t>?</w:t>
      </w:r>
    </w:p>
    <w:p w14:paraId="33F03BAE" w14:textId="77777777" w:rsidR="007E76DF" w:rsidRDefault="007E76DF" w:rsidP="007E76DF">
      <w:pPr>
        <w:pStyle w:val="Pquestiontextpartsa"/>
      </w:pPr>
    </w:p>
    <w:p w14:paraId="222E4B0B" w14:textId="77777777" w:rsidR="007E76DF" w:rsidRDefault="007E76DF" w:rsidP="007E76DF">
      <w:pPr>
        <w:pStyle w:val="Pquestiontextpartsa"/>
      </w:pPr>
    </w:p>
    <w:p w14:paraId="6501ADC0" w14:textId="48DA2DF5" w:rsidR="007E76DF" w:rsidRDefault="007E76DF" w:rsidP="007E76DF">
      <w:pPr>
        <w:pStyle w:val="Pquestiontextpartsa"/>
      </w:pPr>
      <w:r w:rsidRPr="00AA206F">
        <w:rPr>
          <w:rStyle w:val="Cquestionpartlabelbold"/>
        </w:rPr>
        <w:t>(b)</w:t>
      </w:r>
      <w:r w:rsidRPr="00AA206F">
        <w:rPr>
          <w:rStyle w:val="Cquestionpartlabelbold"/>
        </w:rPr>
        <w:tab/>
      </w:r>
      <w:r w:rsidRPr="00AA206F">
        <w:t xml:space="preserve">How </w:t>
      </w:r>
      <w:r w:rsidR="00AB0018">
        <w:t>much time was spent on travelling</w:t>
      </w:r>
      <w:r w:rsidRPr="00AA206F">
        <w:t xml:space="preserve">? </w:t>
      </w:r>
    </w:p>
    <w:p w14:paraId="0C7386E7" w14:textId="77777777" w:rsidR="007E76DF" w:rsidRDefault="007E76DF" w:rsidP="007E76DF">
      <w:pPr>
        <w:pStyle w:val="Pquestiontextpartsa"/>
      </w:pPr>
    </w:p>
    <w:p w14:paraId="0EB7B78D" w14:textId="77777777" w:rsidR="007E76DF" w:rsidRDefault="007E76DF" w:rsidP="007E76DF">
      <w:pPr>
        <w:pStyle w:val="Pquestiontextpartsa"/>
      </w:pPr>
    </w:p>
    <w:p w14:paraId="39096547" w14:textId="77777777" w:rsidR="007E76DF" w:rsidRDefault="007E76DF" w:rsidP="007E76DF">
      <w:pPr>
        <w:pStyle w:val="Pquestiontextpartsa"/>
      </w:pPr>
      <w:r w:rsidRPr="00AA206F">
        <w:rPr>
          <w:rStyle w:val="Cquestionpartlabelbold"/>
        </w:rPr>
        <w:t>(c)</w:t>
      </w:r>
      <w:r w:rsidRPr="00AA206F">
        <w:rPr>
          <w:rStyle w:val="Cquestionpartlabelbold"/>
        </w:rPr>
        <w:tab/>
      </w:r>
      <w:r w:rsidRPr="00AA206F">
        <w:t xml:space="preserve">What was the </w:t>
      </w:r>
      <w:r w:rsidR="008954AD" w:rsidRPr="008954AD">
        <w:t>total distance travelled</w:t>
      </w:r>
      <w:r w:rsidRPr="00AA206F">
        <w:t xml:space="preserve">? </w:t>
      </w:r>
    </w:p>
    <w:p w14:paraId="02BF67EF" w14:textId="77777777" w:rsidR="007E76DF" w:rsidRDefault="007E76DF" w:rsidP="007E76DF">
      <w:pPr>
        <w:pStyle w:val="Pquestiontextpartsa"/>
      </w:pPr>
    </w:p>
    <w:p w14:paraId="0402DC7F" w14:textId="77777777" w:rsidR="007E76DF" w:rsidRDefault="007E76DF" w:rsidP="007E76DF">
      <w:pPr>
        <w:pStyle w:val="Pquestiontextpartsa"/>
      </w:pPr>
    </w:p>
    <w:p w14:paraId="7CD1AF1B" w14:textId="58F25229" w:rsidR="007E76DF" w:rsidRDefault="007E76DF" w:rsidP="007E76DF">
      <w:pPr>
        <w:pStyle w:val="Pquestiontextpartsa"/>
      </w:pPr>
      <w:r w:rsidRPr="00AA206F">
        <w:rPr>
          <w:rStyle w:val="Cquestionpartlabelbold"/>
        </w:rPr>
        <w:t>(d)</w:t>
      </w:r>
      <w:r w:rsidRPr="00AA206F">
        <w:rPr>
          <w:rStyle w:val="Cquestionpartlabelbold"/>
        </w:rPr>
        <w:tab/>
      </w:r>
      <w:r w:rsidR="00AB0018">
        <w:t xml:space="preserve">At what </w:t>
      </w:r>
      <w:r w:rsidR="008954AD" w:rsidRPr="008954AD">
        <w:t xml:space="preserve">speed </w:t>
      </w:r>
      <w:r w:rsidR="00AB0018">
        <w:t>was Nathan travelling on his way home from his friend’s place?</w:t>
      </w:r>
    </w:p>
    <w:p w14:paraId="0E187910" w14:textId="77777777" w:rsidR="007E76DF" w:rsidRDefault="007E76DF" w:rsidP="007E76DF">
      <w:pPr>
        <w:pStyle w:val="Pquestiontextpartsa"/>
      </w:pPr>
    </w:p>
    <w:p w14:paraId="5BE9182D" w14:textId="77777777" w:rsidR="007E76DF" w:rsidRDefault="007E76DF" w:rsidP="007E76DF">
      <w:pPr>
        <w:pStyle w:val="Pquestiontextpartsa"/>
      </w:pPr>
    </w:p>
    <w:p w14:paraId="18516D7D" w14:textId="7B825B2A" w:rsidR="007E76DF" w:rsidRPr="00AA206F" w:rsidRDefault="007E76DF" w:rsidP="007E76DF">
      <w:pPr>
        <w:pStyle w:val="Psectionresults"/>
      </w:pPr>
      <w:r w:rsidRPr="00AA206F">
        <w:tab/>
        <w:t>Short answer total:</w:t>
      </w:r>
      <w:r w:rsidR="00AB0018">
        <w:t xml:space="preserve"> </w:t>
      </w:r>
      <w:r w:rsidRPr="00AA206F">
        <w:t>_________</w:t>
      </w:r>
      <w:r w:rsidR="00AB0018">
        <w:t xml:space="preserve"> </w:t>
      </w:r>
      <w:r w:rsidRPr="00AA206F">
        <w:t>/</w:t>
      </w:r>
      <w:r w:rsidR="00AB0018">
        <w:t xml:space="preserve"> 79</w:t>
      </w:r>
    </w:p>
    <w:p w14:paraId="06E2008C" w14:textId="77777777" w:rsidR="007E76DF" w:rsidRPr="00AA206F" w:rsidRDefault="007E76DF" w:rsidP="007E76DF">
      <w:pPr>
        <w:pStyle w:val="Psectionheading"/>
      </w:pPr>
      <w:r w:rsidRPr="00AA206F">
        <w:t>Extended answer section</w:t>
      </w:r>
    </w:p>
    <w:p w14:paraId="273BADD0" w14:textId="776DC940" w:rsidR="007E76DF" w:rsidRPr="00AA206F" w:rsidRDefault="007E76DF" w:rsidP="009C746C">
      <w:pPr>
        <w:pStyle w:val="Pquestionheadingsx1stafterhead"/>
      </w:pPr>
      <w:r>
        <w:t>Question 3</w:t>
      </w:r>
      <w:r w:rsidR="00E33347">
        <w:t>8</w:t>
      </w:r>
      <w:r>
        <w:tab/>
      </w:r>
      <w:r>
        <w:rPr>
          <w:rStyle w:val="Cmarkslabel"/>
        </w:rPr>
        <w:t>4 marks</w:t>
      </w:r>
      <w:r>
        <w:tab/>
        <w:t>[5.2]</w:t>
      </w:r>
    </w:p>
    <w:p w14:paraId="3787CBD2" w14:textId="2C123591" w:rsidR="007E76DF" w:rsidRDefault="00843506" w:rsidP="008954AD">
      <w:pPr>
        <w:pStyle w:val="Pquestiontextmainstem"/>
      </w:pPr>
      <w:r>
        <w:t>Sh</w:t>
      </w:r>
      <w:r w:rsidR="00AB0018">
        <w:t>irin</w:t>
      </w:r>
      <w:r w:rsidR="008954AD" w:rsidRPr="008954AD">
        <w:t xml:space="preserve"> has two jobs. The first job pays $12 per hour and the se</w:t>
      </w:r>
      <w:r w:rsidR="008954AD">
        <w:t xml:space="preserve">cond job pays $8 per hour. Let </w:t>
      </w:r>
      <w:r w:rsidR="008954AD" w:rsidRPr="007B756F">
        <w:rPr>
          <w:rStyle w:val="Cmathsexpressions"/>
        </w:rPr>
        <w:t>E</w:t>
      </w:r>
      <w:r w:rsidR="008954AD">
        <w:t xml:space="preserve"> </w:t>
      </w:r>
      <w:r w:rsidR="008954AD" w:rsidRPr="008954AD">
        <w:t xml:space="preserve">be the amount </w:t>
      </w:r>
      <w:r w:rsidR="00AB0018">
        <w:t>she</w:t>
      </w:r>
      <w:r w:rsidR="008954AD" w:rsidRPr="008954AD">
        <w:t xml:space="preserve"> earns in one week, let </w:t>
      </w:r>
      <w:r w:rsidR="008954AD" w:rsidRPr="007B756F">
        <w:rPr>
          <w:rStyle w:val="Cmathsexpressions"/>
        </w:rPr>
        <w:t>m</w:t>
      </w:r>
      <w:r w:rsidR="008954AD" w:rsidRPr="008954AD">
        <w:t xml:space="preserve"> be the number of hours she works at the first job in a week and let </w:t>
      </w:r>
      <w:r w:rsidR="008954AD" w:rsidRPr="007B756F">
        <w:rPr>
          <w:rStyle w:val="Cmathsexpressions"/>
        </w:rPr>
        <w:t>n</w:t>
      </w:r>
      <w:r w:rsidR="008954AD" w:rsidRPr="008954AD">
        <w:t xml:space="preserve"> be the number of hours she works at her second job in a week</w:t>
      </w:r>
      <w:r w:rsidR="007E76DF" w:rsidRPr="00227411">
        <w:t>.</w:t>
      </w:r>
    </w:p>
    <w:p w14:paraId="6FA30729" w14:textId="2F8B9667" w:rsidR="007E76DF" w:rsidRDefault="007E76DF" w:rsidP="007E76DF">
      <w:pPr>
        <w:pStyle w:val="Pquestiontextpartsa"/>
      </w:pPr>
      <w:r w:rsidRPr="00AA206F">
        <w:rPr>
          <w:rStyle w:val="Cquestionpartlabelbold"/>
        </w:rPr>
        <w:t>(a)</w:t>
      </w:r>
      <w:r w:rsidRPr="00AA206F">
        <w:rPr>
          <w:rStyle w:val="Cquestionpartlabelbold"/>
        </w:rPr>
        <w:tab/>
      </w:r>
      <w:r w:rsidR="008954AD" w:rsidRPr="008954AD">
        <w:t>Write an equation for the amount of money Sh</w:t>
      </w:r>
      <w:r w:rsidR="00AB0018">
        <w:t>irin</w:t>
      </w:r>
      <w:r w:rsidR="008954AD" w:rsidRPr="008954AD">
        <w:t xml:space="preserve"> earns in a week</w:t>
      </w:r>
      <w:r w:rsidRPr="00AA206F">
        <w:t>.</w:t>
      </w:r>
    </w:p>
    <w:p w14:paraId="5C56A1DC" w14:textId="77777777" w:rsidR="007E76DF" w:rsidRDefault="007E76DF" w:rsidP="007E76DF">
      <w:pPr>
        <w:pStyle w:val="Pquestiontextpartsa"/>
        <w:rPr>
          <w:rStyle w:val="Cquestionpartlabelbold"/>
        </w:rPr>
      </w:pPr>
    </w:p>
    <w:p w14:paraId="028C5968" w14:textId="77777777" w:rsidR="007E76DF" w:rsidRDefault="007E76DF" w:rsidP="007E76DF">
      <w:pPr>
        <w:pStyle w:val="Pquestiontextpartsa"/>
        <w:rPr>
          <w:rStyle w:val="Cquestionpartlabelbold"/>
        </w:rPr>
      </w:pPr>
    </w:p>
    <w:p w14:paraId="33ECD7F7" w14:textId="77777777" w:rsidR="001461E0" w:rsidRDefault="001461E0" w:rsidP="007E76DF">
      <w:pPr>
        <w:pStyle w:val="Pquestiontextpartsa"/>
        <w:rPr>
          <w:rStyle w:val="Cquestionpartlabelbold"/>
        </w:rPr>
      </w:pPr>
    </w:p>
    <w:p w14:paraId="5D4E8E25" w14:textId="77777777" w:rsidR="007E76DF" w:rsidRDefault="007E76DF" w:rsidP="007E76DF">
      <w:pPr>
        <w:pStyle w:val="Pquestiontextpartsa"/>
        <w:rPr>
          <w:rStyle w:val="Cquestionpartlabelbold"/>
        </w:rPr>
      </w:pPr>
    </w:p>
    <w:p w14:paraId="29B01775" w14:textId="6C8A1C06" w:rsidR="007E76DF" w:rsidRDefault="007E76DF" w:rsidP="007E76DF">
      <w:pPr>
        <w:pStyle w:val="Pquestiontextpartsa"/>
      </w:pPr>
      <w:r w:rsidRPr="00AA206F">
        <w:rPr>
          <w:rStyle w:val="Cquestionpartlabelbold"/>
        </w:rPr>
        <w:lastRenderedPageBreak/>
        <w:t>(b)</w:t>
      </w:r>
      <w:r w:rsidRPr="00AA206F">
        <w:rPr>
          <w:rStyle w:val="Cquestionpartlabelbold"/>
        </w:rPr>
        <w:tab/>
      </w:r>
      <w:r w:rsidR="008954AD" w:rsidRPr="008954AD">
        <w:t>In one week, Sh</w:t>
      </w:r>
      <w:r w:rsidR="00AB0018">
        <w:t>irin</w:t>
      </w:r>
      <w:r w:rsidR="008954AD" w:rsidRPr="008954AD">
        <w:t xml:space="preserve"> earned $76. Give two possible sets of hour</w:t>
      </w:r>
      <w:r w:rsidR="00AB0018">
        <w:t>s (whole numbers only) that Shirin</w:t>
      </w:r>
      <w:r w:rsidR="008954AD" w:rsidRPr="008954AD">
        <w:t xml:space="preserve"> could have worked at her jobs in order to earn</w:t>
      </w:r>
      <w:r w:rsidR="00AB0018">
        <w:t xml:space="preserve"> a total of</w:t>
      </w:r>
      <w:r w:rsidR="008954AD" w:rsidRPr="008954AD">
        <w:t xml:space="preserve"> $76</w:t>
      </w:r>
      <w:r w:rsidRPr="00AA206F">
        <w:t>.</w:t>
      </w:r>
    </w:p>
    <w:p w14:paraId="6380B134" w14:textId="77777777" w:rsidR="007E76DF" w:rsidRPr="005E559D" w:rsidRDefault="007E76DF" w:rsidP="005E559D"/>
    <w:p w14:paraId="5B1AFF97" w14:textId="77777777" w:rsidR="007E76DF" w:rsidRPr="005E559D" w:rsidRDefault="007E76DF" w:rsidP="005E559D"/>
    <w:p w14:paraId="35CC2CAE" w14:textId="77777777" w:rsidR="007E76DF" w:rsidRDefault="007E76DF" w:rsidP="005E559D"/>
    <w:p w14:paraId="75D3E009" w14:textId="77777777" w:rsidR="005E559D" w:rsidRDefault="005E559D" w:rsidP="005E559D"/>
    <w:p w14:paraId="5C46AD08" w14:textId="77777777" w:rsidR="005E559D" w:rsidRPr="005E559D" w:rsidRDefault="005E559D" w:rsidP="005E559D"/>
    <w:p w14:paraId="74DAED78" w14:textId="77777777" w:rsidR="007E76DF" w:rsidRPr="005E559D" w:rsidRDefault="007E76DF" w:rsidP="005E559D"/>
    <w:p w14:paraId="0DD501C5" w14:textId="150D2EA2" w:rsidR="007E76DF" w:rsidRDefault="007E76DF" w:rsidP="009C746C">
      <w:pPr>
        <w:pStyle w:val="Pquestionheadingsx"/>
      </w:pPr>
      <w:r>
        <w:t xml:space="preserve">Question </w:t>
      </w:r>
      <w:r w:rsidR="00E33347">
        <w:t>39</w:t>
      </w:r>
      <w:r>
        <w:tab/>
      </w:r>
      <w:r>
        <w:rPr>
          <w:rStyle w:val="Cmarkslabel"/>
        </w:rPr>
        <w:t>5 marks</w:t>
      </w:r>
      <w:r>
        <w:tab/>
        <w:t>[5.3]</w:t>
      </w:r>
    </w:p>
    <w:p w14:paraId="3FB188B5" w14:textId="38930482" w:rsidR="007E76DF" w:rsidRDefault="008954AD" w:rsidP="008954AD">
      <w:pPr>
        <w:pStyle w:val="Pquestiontextmainstem"/>
      </w:pPr>
      <w:r w:rsidRPr="008954AD">
        <w:t xml:space="preserve">Madelyn has savings in </w:t>
      </w:r>
      <w:r w:rsidR="00AB0018">
        <w:t>an</w:t>
      </w:r>
      <w:r w:rsidRPr="008954AD">
        <w:t xml:space="preserve"> account. She deposits an additional $900 then uses half of her total savings to buy a car. She then spends $300 on car insurance</w:t>
      </w:r>
      <w:r w:rsidR="007E76DF" w:rsidRPr="00227411">
        <w:t>.</w:t>
      </w:r>
    </w:p>
    <w:p w14:paraId="18D64CB1" w14:textId="46558B4A" w:rsidR="007E76DF" w:rsidRDefault="007E76DF" w:rsidP="008954AD">
      <w:pPr>
        <w:pStyle w:val="Pquestiontextpartsa"/>
      </w:pPr>
      <w:r w:rsidRPr="00AA206F">
        <w:rPr>
          <w:rStyle w:val="Cquestionpartlabelbold"/>
        </w:rPr>
        <w:t>(a)</w:t>
      </w:r>
      <w:r w:rsidRPr="00AA206F">
        <w:rPr>
          <w:rStyle w:val="Cquestionpartlabelbold"/>
        </w:rPr>
        <w:tab/>
      </w:r>
      <w:r w:rsidR="005E559D">
        <w:t>Draw a flowc</w:t>
      </w:r>
      <w:r w:rsidR="008954AD" w:rsidRPr="008954AD">
        <w:t>hart to show the amount Madelyn has spent (</w:t>
      </w:r>
      <w:r w:rsidR="008954AD" w:rsidRPr="007B756F">
        <w:rPr>
          <w:rStyle w:val="Cmathsexpressions"/>
        </w:rPr>
        <w:t>y</w:t>
      </w:r>
      <w:r w:rsidR="005E559D">
        <w:t>).</w:t>
      </w:r>
      <w:r w:rsidR="005E559D">
        <w:br/>
      </w:r>
      <w:r w:rsidR="008954AD" w:rsidRPr="008954AD">
        <w:t xml:space="preserve">Let </w:t>
      </w:r>
      <w:r w:rsidR="008954AD" w:rsidRPr="007B756F">
        <w:rPr>
          <w:rStyle w:val="Cmathsexpressions"/>
        </w:rPr>
        <w:t>x</w:t>
      </w:r>
      <w:r w:rsidR="008954AD" w:rsidRPr="008954AD">
        <w:t xml:space="preserve"> be the initial amount of Madelyn’s savings</w:t>
      </w:r>
      <w:r w:rsidRPr="00AA206F">
        <w:t>.</w:t>
      </w:r>
    </w:p>
    <w:p w14:paraId="3CEBB7E6" w14:textId="77777777" w:rsidR="005E559D" w:rsidRDefault="005E559D" w:rsidP="007E76DF">
      <w:pPr>
        <w:pStyle w:val="Pquestiontextpartsa"/>
      </w:pPr>
    </w:p>
    <w:p w14:paraId="39FACB32" w14:textId="77777777" w:rsidR="005E559D" w:rsidRDefault="005E559D" w:rsidP="007E76DF">
      <w:pPr>
        <w:pStyle w:val="Pquestiontextpartsa"/>
      </w:pPr>
    </w:p>
    <w:p w14:paraId="6552126E" w14:textId="77777777" w:rsidR="005E559D" w:rsidRDefault="005E559D" w:rsidP="007E76DF">
      <w:pPr>
        <w:pStyle w:val="Pquestiontextpartsa"/>
      </w:pPr>
    </w:p>
    <w:p w14:paraId="46B87B26" w14:textId="77777777" w:rsidR="007E76DF" w:rsidRDefault="007E76DF" w:rsidP="007E76DF">
      <w:pPr>
        <w:pStyle w:val="Pquestiontextpartsa"/>
      </w:pPr>
    </w:p>
    <w:p w14:paraId="2E592B96" w14:textId="1B98C509" w:rsidR="007E76DF" w:rsidRDefault="007E76DF" w:rsidP="007E76DF">
      <w:pPr>
        <w:pStyle w:val="Pquestiontextpartsa"/>
      </w:pPr>
      <w:r w:rsidRPr="00AA206F">
        <w:rPr>
          <w:rStyle w:val="Cquestionpartlabelbold"/>
        </w:rPr>
        <w:t>(b)</w:t>
      </w:r>
      <w:r w:rsidRPr="00AA206F">
        <w:rPr>
          <w:rStyle w:val="Cquestionpartlabelbold"/>
        </w:rPr>
        <w:tab/>
      </w:r>
      <w:r w:rsidR="008954AD" w:rsidRPr="008954AD">
        <w:t>Write an alge</w:t>
      </w:r>
      <w:r w:rsidR="005E559D">
        <w:t xml:space="preserve">braic rule </w:t>
      </w:r>
      <w:r w:rsidR="00AB0018">
        <w:t>for</w:t>
      </w:r>
      <w:r w:rsidR="005E559D">
        <w:t xml:space="preserve"> the flow</w:t>
      </w:r>
      <w:r w:rsidR="008954AD" w:rsidRPr="008954AD">
        <w:t>chart</w:t>
      </w:r>
      <w:r w:rsidRPr="00AA206F">
        <w:t xml:space="preserve">. </w:t>
      </w:r>
    </w:p>
    <w:p w14:paraId="2DE9D79C" w14:textId="77777777" w:rsidR="007E76DF" w:rsidRDefault="007E76DF" w:rsidP="007E76DF">
      <w:pPr>
        <w:pStyle w:val="Pquestiontextpartsa"/>
      </w:pPr>
    </w:p>
    <w:p w14:paraId="7F014566" w14:textId="77777777" w:rsidR="007E76DF" w:rsidRDefault="007E76DF" w:rsidP="007E76DF">
      <w:pPr>
        <w:pStyle w:val="Pquestiontextpartsa"/>
      </w:pPr>
    </w:p>
    <w:p w14:paraId="6ED05010" w14:textId="77777777" w:rsidR="007E76DF" w:rsidRDefault="007E76DF" w:rsidP="007E76DF">
      <w:pPr>
        <w:pStyle w:val="Pquestiontextpartsa"/>
      </w:pPr>
    </w:p>
    <w:p w14:paraId="489C7950" w14:textId="77777777" w:rsidR="007E76DF" w:rsidRDefault="007E76DF" w:rsidP="007E76DF">
      <w:pPr>
        <w:pStyle w:val="Pquestiontextpartsa"/>
      </w:pPr>
      <w:r w:rsidRPr="00AA206F">
        <w:rPr>
          <w:rStyle w:val="Cquestionpartlabelbold"/>
        </w:rPr>
        <w:t>(c)</w:t>
      </w:r>
      <w:r w:rsidRPr="00AA206F">
        <w:rPr>
          <w:rStyle w:val="Cquestionpartlabelbold"/>
        </w:rPr>
        <w:tab/>
      </w:r>
      <w:r w:rsidR="008954AD" w:rsidRPr="008954AD">
        <w:t>Use the rule to find how much Madelyn spent if she had $6000 in her savings initially</w:t>
      </w:r>
      <w:r w:rsidRPr="00AA206F">
        <w:t>.</w:t>
      </w:r>
    </w:p>
    <w:p w14:paraId="35E6C383" w14:textId="77777777" w:rsidR="007E76DF" w:rsidRPr="005E559D" w:rsidRDefault="007E76DF" w:rsidP="005E559D"/>
    <w:p w14:paraId="24FD987B" w14:textId="77777777" w:rsidR="007E76DF" w:rsidRDefault="007E76DF" w:rsidP="005E559D"/>
    <w:p w14:paraId="5E2843E2" w14:textId="77777777" w:rsidR="005E559D" w:rsidRDefault="005E559D" w:rsidP="005E559D"/>
    <w:p w14:paraId="49C12139" w14:textId="77777777" w:rsidR="005E559D" w:rsidRPr="005E559D" w:rsidRDefault="005E559D" w:rsidP="005E559D"/>
    <w:p w14:paraId="2FCF5DE8" w14:textId="0B579CA5" w:rsidR="007E76DF" w:rsidRDefault="007E76DF" w:rsidP="009C746C">
      <w:pPr>
        <w:pStyle w:val="Pquestionheadingsx"/>
      </w:pPr>
      <w:r>
        <w:t>Question 4</w:t>
      </w:r>
      <w:r w:rsidR="00E33347">
        <w:t>0</w:t>
      </w:r>
      <w:r>
        <w:tab/>
      </w:r>
      <w:r>
        <w:rPr>
          <w:rStyle w:val="Cmarkslabel"/>
        </w:rPr>
        <w:t>6 marks</w:t>
      </w:r>
      <w:r>
        <w:tab/>
        <w:t>[5.4]</w:t>
      </w:r>
    </w:p>
    <w:p w14:paraId="4152621A" w14:textId="1CDAAD2D" w:rsidR="007E76DF" w:rsidRDefault="008954AD" w:rsidP="007E76DF">
      <w:pPr>
        <w:pStyle w:val="Pquestiontextmainstem"/>
      </w:pPr>
      <w:r>
        <w:t>B</w:t>
      </w:r>
      <w:r w:rsidRPr="008954AD">
        <w:t>ob is building a timber deck. He needs 10 nails for every board and an extra 40 nails</w:t>
      </w:r>
      <w:r w:rsidR="007E76DF" w:rsidRPr="00227411">
        <w:t>.</w:t>
      </w:r>
    </w:p>
    <w:p w14:paraId="108A4A9A" w14:textId="77777777" w:rsidR="007E76DF" w:rsidRDefault="007E76DF" w:rsidP="007E76DF">
      <w:pPr>
        <w:pStyle w:val="Pquestiontextpartsa"/>
      </w:pPr>
      <w:r w:rsidRPr="00AA206F">
        <w:rPr>
          <w:rStyle w:val="Cquestionpartlabelbold"/>
        </w:rPr>
        <w:t>(a)</w:t>
      </w:r>
      <w:r w:rsidRPr="00AA206F">
        <w:rPr>
          <w:rStyle w:val="Cquestionpartlabelbold"/>
        </w:rPr>
        <w:tab/>
      </w:r>
      <w:r w:rsidR="008954AD" w:rsidRPr="008954AD">
        <w:t xml:space="preserve">Write the formula, using algebra, to represent the number of nails required. (Let </w:t>
      </w:r>
      <w:r w:rsidR="008954AD" w:rsidRPr="007B756F">
        <w:rPr>
          <w:rStyle w:val="Cmathsexpressions"/>
        </w:rPr>
        <w:t>b</w:t>
      </w:r>
      <w:r w:rsidR="008954AD" w:rsidRPr="008954AD">
        <w:t xml:space="preserve"> be the number of boards and </w:t>
      </w:r>
      <w:r w:rsidR="008954AD" w:rsidRPr="007B756F">
        <w:rPr>
          <w:rStyle w:val="Cmathsexpressions"/>
        </w:rPr>
        <w:t>n</w:t>
      </w:r>
      <w:r w:rsidR="008954AD" w:rsidRPr="008954AD">
        <w:t xml:space="preserve"> be the number of nails.)</w:t>
      </w:r>
    </w:p>
    <w:p w14:paraId="12ED79A0" w14:textId="77777777" w:rsidR="007E76DF" w:rsidRDefault="007E76DF" w:rsidP="007E76DF">
      <w:pPr>
        <w:pStyle w:val="Pquestiontextpartsa"/>
        <w:rPr>
          <w:rStyle w:val="Cquestionpartlabelbold"/>
        </w:rPr>
      </w:pPr>
    </w:p>
    <w:p w14:paraId="6606D468" w14:textId="77777777" w:rsidR="005E559D" w:rsidRDefault="005E559D" w:rsidP="007E76DF">
      <w:pPr>
        <w:pStyle w:val="Pquestiontextpartsa"/>
        <w:rPr>
          <w:rStyle w:val="Cquestionpartlabelbold"/>
        </w:rPr>
      </w:pPr>
    </w:p>
    <w:p w14:paraId="3B5F9A49" w14:textId="77777777" w:rsidR="007E76DF" w:rsidRDefault="007E76DF" w:rsidP="007E76DF">
      <w:pPr>
        <w:pStyle w:val="Pquestiontextpartsa"/>
        <w:rPr>
          <w:rStyle w:val="Cquestionpartlabelbold"/>
        </w:rPr>
      </w:pPr>
    </w:p>
    <w:p w14:paraId="5DAEADF9" w14:textId="14E5DFC5" w:rsidR="007E76DF" w:rsidRDefault="007E76DF" w:rsidP="007E76DF">
      <w:pPr>
        <w:pStyle w:val="Pquestiontextpartsa"/>
      </w:pPr>
      <w:r w:rsidRPr="00AA206F">
        <w:rPr>
          <w:rStyle w:val="Cquestionpartlabelbold"/>
        </w:rPr>
        <w:t>(b)</w:t>
      </w:r>
      <w:r w:rsidRPr="00AA206F">
        <w:rPr>
          <w:rStyle w:val="Cquestionpartlabelbold"/>
        </w:rPr>
        <w:tab/>
      </w:r>
      <w:r w:rsidR="008954AD" w:rsidRPr="008954AD">
        <w:t xml:space="preserve">Once the boards have been laid, Bob stains the deck. </w:t>
      </w:r>
      <w:r w:rsidR="00AB0018">
        <w:t>O</w:t>
      </w:r>
      <w:r w:rsidR="008954AD" w:rsidRPr="008954AD">
        <w:t xml:space="preserve">ne can of stain will cover 80 boards. Write </w:t>
      </w:r>
      <w:r w:rsidR="00AB0018">
        <w:t>a</w:t>
      </w:r>
      <w:r w:rsidR="008954AD" w:rsidRPr="008954AD">
        <w:t xml:space="preserve"> formula, using algebra, to represent the number of cans required. (Let </w:t>
      </w:r>
      <w:r w:rsidR="008954AD" w:rsidRPr="007B756F">
        <w:rPr>
          <w:rStyle w:val="Cmathsexpressions"/>
        </w:rPr>
        <w:t>b</w:t>
      </w:r>
      <w:r w:rsidR="008954AD" w:rsidRPr="008954AD">
        <w:t xml:space="preserve"> be the number of boards and </w:t>
      </w:r>
      <w:r w:rsidR="008954AD" w:rsidRPr="007B756F">
        <w:rPr>
          <w:rStyle w:val="Cmathsexpressions"/>
        </w:rPr>
        <w:t>C</w:t>
      </w:r>
      <w:r w:rsidR="008954AD" w:rsidRPr="008954AD">
        <w:t xml:space="preserve"> be the number of cans.)</w:t>
      </w:r>
    </w:p>
    <w:p w14:paraId="0484CADF" w14:textId="77777777" w:rsidR="005E559D" w:rsidRDefault="005E559D" w:rsidP="007E76DF">
      <w:pPr>
        <w:pStyle w:val="Pquestiontextpartsa"/>
        <w:rPr>
          <w:rStyle w:val="Cquestionpartlabelbold"/>
        </w:rPr>
      </w:pPr>
    </w:p>
    <w:p w14:paraId="2025ED2F" w14:textId="77777777" w:rsidR="001461E0" w:rsidRDefault="001461E0" w:rsidP="007E76DF">
      <w:pPr>
        <w:pStyle w:val="Pquestiontextpartsa"/>
        <w:rPr>
          <w:rStyle w:val="Cquestionpartlabelbold"/>
        </w:rPr>
      </w:pPr>
    </w:p>
    <w:p w14:paraId="51C64329" w14:textId="77777777" w:rsidR="00AB0018" w:rsidRDefault="00AB0018" w:rsidP="007E76DF">
      <w:pPr>
        <w:pStyle w:val="Pquestiontextpartsa"/>
        <w:rPr>
          <w:rStyle w:val="Cquestionpartlabelbold"/>
        </w:rPr>
      </w:pPr>
    </w:p>
    <w:p w14:paraId="4456A277" w14:textId="77777777" w:rsidR="007E76DF" w:rsidRDefault="007E76DF" w:rsidP="007E76DF">
      <w:pPr>
        <w:pStyle w:val="Pquestiontextpartsa"/>
        <w:rPr>
          <w:rStyle w:val="Cquestionpartlabelbold"/>
        </w:rPr>
      </w:pPr>
    </w:p>
    <w:p w14:paraId="4AA392F6" w14:textId="2DDA0F36" w:rsidR="007E76DF" w:rsidRDefault="007E76DF" w:rsidP="007E76DF">
      <w:pPr>
        <w:pStyle w:val="Pquestiontextpartsa"/>
      </w:pPr>
      <w:r w:rsidRPr="00AA206F">
        <w:rPr>
          <w:rStyle w:val="Cquestionpartlabelbold"/>
        </w:rPr>
        <w:lastRenderedPageBreak/>
        <w:t>(c)</w:t>
      </w:r>
      <w:r w:rsidRPr="00AA206F">
        <w:rPr>
          <w:rStyle w:val="Cquestionpartlabelbold"/>
        </w:rPr>
        <w:tab/>
      </w:r>
      <w:r w:rsidR="008954AD" w:rsidRPr="008954AD">
        <w:t xml:space="preserve">Use </w:t>
      </w:r>
      <w:r w:rsidR="00AB0018">
        <w:t>your</w:t>
      </w:r>
      <w:r w:rsidR="008954AD" w:rsidRPr="008954AD">
        <w:t xml:space="preserve"> formulas </w:t>
      </w:r>
      <w:r w:rsidR="00AB0018">
        <w:t xml:space="preserve">from </w:t>
      </w:r>
      <w:r w:rsidR="00AB0018" w:rsidRPr="00A74177">
        <w:rPr>
          <w:rStyle w:val="Cquestionpartlabelbold"/>
        </w:rPr>
        <w:t>(a)</w:t>
      </w:r>
      <w:r w:rsidR="00AB0018">
        <w:t xml:space="preserve"> and </w:t>
      </w:r>
      <w:r w:rsidR="00AB0018" w:rsidRPr="00A74177">
        <w:rPr>
          <w:rStyle w:val="Cquestionpartlabelbold"/>
        </w:rPr>
        <w:t>(b)</w:t>
      </w:r>
      <w:r w:rsidR="00AB0018">
        <w:t xml:space="preserve"> to find t</w:t>
      </w:r>
      <w:r w:rsidR="008954AD" w:rsidRPr="008954AD">
        <w:t>he number of nails and cans of stain that Bob will need for 160 boards</w:t>
      </w:r>
      <w:r w:rsidRPr="00AA206F">
        <w:t>.</w:t>
      </w:r>
    </w:p>
    <w:p w14:paraId="75676E47" w14:textId="77777777" w:rsidR="005E559D" w:rsidRDefault="005E559D" w:rsidP="005E559D"/>
    <w:p w14:paraId="1BFE8C83" w14:textId="77777777" w:rsidR="005E559D" w:rsidRPr="005E559D" w:rsidRDefault="005E559D" w:rsidP="005E559D"/>
    <w:p w14:paraId="13A453B9" w14:textId="77777777" w:rsidR="007E76DF" w:rsidRPr="005E559D" w:rsidRDefault="007E76DF" w:rsidP="005E559D"/>
    <w:p w14:paraId="222C8F7D" w14:textId="77777777" w:rsidR="007E76DF" w:rsidRPr="005E559D" w:rsidRDefault="007E76DF" w:rsidP="005E559D"/>
    <w:p w14:paraId="2289797E" w14:textId="0077086F" w:rsidR="007E76DF" w:rsidRDefault="007E76DF" w:rsidP="009C746C">
      <w:pPr>
        <w:pStyle w:val="Pquestionheadingsx"/>
      </w:pPr>
      <w:r>
        <w:t>Question 4</w:t>
      </w:r>
      <w:r w:rsidR="00E33347">
        <w:t>1</w:t>
      </w:r>
      <w:r>
        <w:tab/>
      </w:r>
      <w:r>
        <w:rPr>
          <w:rStyle w:val="Cmarkslabel"/>
        </w:rPr>
        <w:t>5 marks</w:t>
      </w:r>
      <w:r>
        <w:tab/>
        <w:t>[5.6]</w:t>
      </w:r>
    </w:p>
    <w:p w14:paraId="0F068A67" w14:textId="7A9EC78B" w:rsidR="007E76DF" w:rsidRDefault="007E76DF" w:rsidP="007E76DF">
      <w:pPr>
        <w:pStyle w:val="Pquestiontextmainstem"/>
      </w:pPr>
      <w:r w:rsidRPr="00260853">
        <w:t xml:space="preserve">I </w:t>
      </w:r>
      <w:r w:rsidR="008954AD" w:rsidRPr="008954AD">
        <w:t>open a bank account. In the first week I deposit $</w:t>
      </w:r>
      <w:r w:rsidR="008954AD" w:rsidRPr="007B756F">
        <w:rPr>
          <w:rStyle w:val="Cmathsexpressions"/>
        </w:rPr>
        <w:t>x</w:t>
      </w:r>
      <w:r w:rsidR="008954AD" w:rsidRPr="008954AD">
        <w:t>. Each week after</w:t>
      </w:r>
      <w:r w:rsidR="00AB0018">
        <w:t xml:space="preserve"> that,</w:t>
      </w:r>
      <w:r w:rsidR="008954AD" w:rsidRPr="008954AD">
        <w:t xml:space="preserve"> I </w:t>
      </w:r>
      <w:r w:rsidR="00AB0018">
        <w:t>deposit</w:t>
      </w:r>
      <w:r w:rsidR="008954AD" w:rsidRPr="008954AD">
        <w:t xml:space="preserve"> $3 more than the previous week</w:t>
      </w:r>
      <w:r w:rsidRPr="00227411">
        <w:t>.</w:t>
      </w:r>
    </w:p>
    <w:p w14:paraId="08F84AAB" w14:textId="77777777" w:rsidR="007E76DF" w:rsidRDefault="007E76DF" w:rsidP="007E76DF">
      <w:pPr>
        <w:pStyle w:val="Pquestiontextpartsa"/>
      </w:pPr>
      <w:r w:rsidRPr="00AA206F">
        <w:rPr>
          <w:rStyle w:val="Cquestionpartlabelbold"/>
        </w:rPr>
        <w:t>(a)</w:t>
      </w:r>
      <w:r w:rsidRPr="00AA206F">
        <w:rPr>
          <w:rStyle w:val="Cquestionpartlabelbold"/>
        </w:rPr>
        <w:tab/>
      </w:r>
      <w:r w:rsidR="008954AD" w:rsidRPr="008954AD">
        <w:t>Write an expression (in simplest form) for the amount of my fifth deposit</w:t>
      </w:r>
      <w:r w:rsidRPr="00AA206F">
        <w:t>.</w:t>
      </w:r>
    </w:p>
    <w:p w14:paraId="7B8C9BAF" w14:textId="77777777" w:rsidR="007E76DF" w:rsidRDefault="007E76DF" w:rsidP="007E76DF">
      <w:pPr>
        <w:pStyle w:val="Pquestiontextpartsa"/>
        <w:rPr>
          <w:rStyle w:val="Cquestionpartlabelbold"/>
        </w:rPr>
      </w:pPr>
    </w:p>
    <w:p w14:paraId="5C3D7811" w14:textId="77777777" w:rsidR="007E76DF" w:rsidRDefault="007E76DF" w:rsidP="007E76DF">
      <w:pPr>
        <w:pStyle w:val="Pquestiontextpartsa"/>
        <w:rPr>
          <w:rStyle w:val="Cquestionpartlabelbold"/>
        </w:rPr>
      </w:pPr>
    </w:p>
    <w:p w14:paraId="3D3408CE" w14:textId="77777777" w:rsidR="007E76DF" w:rsidRDefault="007E76DF" w:rsidP="007E76DF">
      <w:pPr>
        <w:pStyle w:val="Pquestiontextpartsa"/>
      </w:pPr>
      <w:r w:rsidRPr="00AA206F">
        <w:rPr>
          <w:rStyle w:val="Cquestionpartlabelbold"/>
        </w:rPr>
        <w:t>(b)</w:t>
      </w:r>
      <w:r w:rsidRPr="00AA206F">
        <w:rPr>
          <w:rStyle w:val="Cquestionpartlabelbold"/>
        </w:rPr>
        <w:tab/>
      </w:r>
      <w:r w:rsidR="008954AD" w:rsidRPr="008954AD">
        <w:t>How much money did I deposit in the first 5 weeks altogether</w:t>
      </w:r>
      <w:r w:rsidRPr="00AA206F">
        <w:t>?</w:t>
      </w:r>
    </w:p>
    <w:p w14:paraId="10429E81" w14:textId="77777777" w:rsidR="007E76DF" w:rsidRDefault="007E76DF" w:rsidP="007E76DF">
      <w:pPr>
        <w:pStyle w:val="Pquestiontextpartsa"/>
        <w:rPr>
          <w:rStyle w:val="Cquestionpartlabelbold"/>
        </w:rPr>
      </w:pPr>
    </w:p>
    <w:p w14:paraId="0EDD6EE1" w14:textId="77777777" w:rsidR="007E76DF" w:rsidRDefault="007E76DF" w:rsidP="007E76DF">
      <w:pPr>
        <w:pStyle w:val="Pquestiontextpartsa"/>
        <w:rPr>
          <w:rStyle w:val="Cquestionpartlabelbold"/>
        </w:rPr>
      </w:pPr>
    </w:p>
    <w:p w14:paraId="5FF37119" w14:textId="77777777" w:rsidR="007E76DF" w:rsidRDefault="007E76DF" w:rsidP="007E76DF">
      <w:pPr>
        <w:pStyle w:val="Pquestiontextpartsa"/>
        <w:rPr>
          <w:rStyle w:val="Cquestionpartlabelbold"/>
        </w:rPr>
      </w:pPr>
    </w:p>
    <w:p w14:paraId="1946B13D" w14:textId="77777777" w:rsidR="007E76DF" w:rsidRDefault="007E76DF" w:rsidP="007E76DF">
      <w:pPr>
        <w:pStyle w:val="Pquestiontextpartsa"/>
      </w:pPr>
      <w:r w:rsidRPr="00AA206F">
        <w:rPr>
          <w:rStyle w:val="Cquestionpartlabelbold"/>
        </w:rPr>
        <w:t>(c)</w:t>
      </w:r>
      <w:r w:rsidRPr="00AA206F">
        <w:rPr>
          <w:rStyle w:val="Cquestionpartlabelbold"/>
        </w:rPr>
        <w:tab/>
      </w:r>
      <w:r w:rsidR="008954AD" w:rsidRPr="008954AD">
        <w:t>How much money do I have in my account after 5 weeks if my initial deposit was $12</w:t>
      </w:r>
      <w:r w:rsidRPr="00AA206F">
        <w:t>?</w:t>
      </w:r>
    </w:p>
    <w:p w14:paraId="480A2CE1" w14:textId="77777777" w:rsidR="007E76DF" w:rsidRPr="005E559D" w:rsidRDefault="007E76DF" w:rsidP="005E559D"/>
    <w:p w14:paraId="49B627D4" w14:textId="77777777" w:rsidR="007E76DF" w:rsidRPr="005E559D" w:rsidRDefault="007E76DF" w:rsidP="005E559D"/>
    <w:p w14:paraId="6C22C116" w14:textId="77777777" w:rsidR="007E76DF" w:rsidRPr="005E559D" w:rsidRDefault="007E76DF" w:rsidP="005E559D"/>
    <w:p w14:paraId="676253B0" w14:textId="06448DD9" w:rsidR="007E76DF" w:rsidRDefault="007E76DF" w:rsidP="009C746C">
      <w:pPr>
        <w:pStyle w:val="Pquestionheadingsx"/>
      </w:pPr>
      <w:r>
        <w:t>Question 4</w:t>
      </w:r>
      <w:r w:rsidR="00E33347">
        <w:t>2</w:t>
      </w:r>
      <w:r>
        <w:tab/>
      </w:r>
      <w:r>
        <w:rPr>
          <w:rStyle w:val="Cmarkslabel"/>
        </w:rPr>
        <w:t>5 marks</w:t>
      </w:r>
      <w:r>
        <w:tab/>
        <w:t>[5.8]</w:t>
      </w:r>
    </w:p>
    <w:p w14:paraId="42317D06" w14:textId="77777777" w:rsidR="007E76DF" w:rsidRDefault="007E76DF" w:rsidP="007E76DF">
      <w:pPr>
        <w:pStyle w:val="Pquestiontextpartsa"/>
      </w:pPr>
      <w:r w:rsidRPr="00AA206F">
        <w:rPr>
          <w:rStyle w:val="Cquestionpartlabelbold"/>
        </w:rPr>
        <w:t>(a)</w:t>
      </w:r>
      <w:r w:rsidRPr="00AA206F">
        <w:rPr>
          <w:rStyle w:val="Cquestionpartlabelbold"/>
        </w:rPr>
        <w:tab/>
      </w:r>
      <w:r w:rsidR="008954AD" w:rsidRPr="008954AD">
        <w:t>Plot the points (1, 1) and (2, 4) on the Cartesian plane below</w:t>
      </w:r>
      <w:r w:rsidRPr="00AA206F">
        <w:t>.</w:t>
      </w:r>
    </w:p>
    <w:p w14:paraId="7F963335" w14:textId="4620AD85" w:rsidR="007E76DF" w:rsidRDefault="002C0138" w:rsidP="007E76DF">
      <w:pPr>
        <w:pStyle w:val="Pquestiontextmainstem"/>
      </w:pPr>
      <w:r>
        <w:tab/>
      </w:r>
      <w:r w:rsidR="007E76DF">
        <w:rPr>
          <w:noProof/>
        </w:rPr>
        <w:drawing>
          <wp:inline distT="0" distB="0" distL="0" distR="0" wp14:anchorId="166C639D" wp14:editId="7C042587">
            <wp:extent cx="1789200" cy="2246400"/>
            <wp:effectExtent l="0" t="0" r="1905" b="1905"/>
            <wp:docPr id="62" name="Picture 62" descr="PM7_SmB_5_07sc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PM7_SmB_5_07scT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9200" cy="224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3764E6" w14:textId="77777777" w:rsidR="007E76DF" w:rsidRDefault="007E76DF" w:rsidP="007E76DF">
      <w:pPr>
        <w:pStyle w:val="Pquestiontextpartsa"/>
      </w:pPr>
      <w:r w:rsidRPr="00AA206F">
        <w:rPr>
          <w:rStyle w:val="Cquestionpartlabelbold"/>
        </w:rPr>
        <w:t>(b)</w:t>
      </w:r>
      <w:r w:rsidRPr="00AA206F">
        <w:rPr>
          <w:rStyle w:val="Cquestionpartlabelbold"/>
        </w:rPr>
        <w:tab/>
      </w:r>
      <w:r w:rsidRPr="00AA206F">
        <w:t>Draw a straight line passing through these points.</w:t>
      </w:r>
    </w:p>
    <w:p w14:paraId="64D1C663" w14:textId="4A33964A" w:rsidR="007E76DF" w:rsidRDefault="007E76DF" w:rsidP="007E76DF">
      <w:pPr>
        <w:pStyle w:val="Pquestiontextpartsa"/>
      </w:pPr>
      <w:r w:rsidRPr="00AA206F">
        <w:rPr>
          <w:rStyle w:val="Cquestionpartlabelbold"/>
        </w:rPr>
        <w:t>(c)</w:t>
      </w:r>
      <w:r w:rsidRPr="00AA206F">
        <w:rPr>
          <w:rStyle w:val="Cquestionpartlabelbold"/>
        </w:rPr>
        <w:tab/>
      </w:r>
      <w:r w:rsidRPr="00AA206F">
        <w:t xml:space="preserve">Draw a line parallel to this line, which passes through the point </w:t>
      </w:r>
      <w:r w:rsidR="008954AD" w:rsidRPr="008954AD">
        <w:t>(3, 2)</w:t>
      </w:r>
      <w:r w:rsidR="008954AD">
        <w:t>.</w:t>
      </w:r>
    </w:p>
    <w:p w14:paraId="704725FC" w14:textId="23997DD1" w:rsidR="007E76DF" w:rsidRDefault="007E76DF" w:rsidP="007E76DF">
      <w:pPr>
        <w:pStyle w:val="Pquestiontextpartsa"/>
      </w:pPr>
      <w:r w:rsidRPr="00AA206F">
        <w:rPr>
          <w:rStyle w:val="Cquestionpartlabelbold"/>
        </w:rPr>
        <w:t>(d)</w:t>
      </w:r>
      <w:r w:rsidRPr="00AA206F">
        <w:rPr>
          <w:rStyle w:val="Cquestionpartlabelbold"/>
        </w:rPr>
        <w:tab/>
      </w:r>
      <w:r w:rsidRPr="00AA206F">
        <w:t xml:space="preserve">Find the value of </w:t>
      </w:r>
      <w:r w:rsidRPr="00AA206F">
        <w:rPr>
          <w:rStyle w:val="Cmathsexpressions"/>
        </w:rPr>
        <w:t>y</w:t>
      </w:r>
      <w:r w:rsidRPr="00AA206F">
        <w:t xml:space="preserve"> if </w:t>
      </w:r>
      <w:r w:rsidR="008954AD" w:rsidRPr="008954AD">
        <w:t xml:space="preserve">(4, </w:t>
      </w:r>
      <w:r w:rsidR="008954AD" w:rsidRPr="007B756F">
        <w:rPr>
          <w:rStyle w:val="Cmathsexpressions"/>
        </w:rPr>
        <w:t>y</w:t>
      </w:r>
      <w:r w:rsidR="008954AD" w:rsidRPr="008954AD">
        <w:t>)</w:t>
      </w:r>
      <w:r w:rsidRPr="00AA206F">
        <w:t xml:space="preserve"> </w:t>
      </w:r>
      <w:r w:rsidR="00843506">
        <w:t>is</w:t>
      </w:r>
      <w:r w:rsidRPr="00AA206F">
        <w:t xml:space="preserve"> on the line you </w:t>
      </w:r>
      <w:r w:rsidRPr="00F25FC6">
        <w:t xml:space="preserve">drew in </w:t>
      </w:r>
      <w:r w:rsidRPr="002C0138">
        <w:rPr>
          <w:rStyle w:val="Cquestionpartlabelbold"/>
        </w:rPr>
        <w:t>(c)</w:t>
      </w:r>
      <w:r w:rsidRPr="00F25FC6">
        <w:t>.</w:t>
      </w:r>
    </w:p>
    <w:p w14:paraId="307225C2" w14:textId="77777777" w:rsidR="007E76DF" w:rsidRDefault="007E76DF" w:rsidP="007E76DF">
      <w:pPr>
        <w:pStyle w:val="Pquestiontextmainstem"/>
      </w:pPr>
    </w:p>
    <w:p w14:paraId="3F83FBB4" w14:textId="77777777" w:rsidR="001461E0" w:rsidRDefault="001461E0" w:rsidP="00C70184">
      <w:pPr>
        <w:pStyle w:val="Pquestiontextmainstem"/>
        <w:spacing w:after="0"/>
      </w:pPr>
    </w:p>
    <w:p w14:paraId="455BFBC9" w14:textId="77777777" w:rsidR="001461E0" w:rsidRDefault="001461E0" w:rsidP="00C70184">
      <w:pPr>
        <w:pStyle w:val="Pquestiontextmainstem"/>
        <w:spacing w:after="0"/>
      </w:pPr>
    </w:p>
    <w:p w14:paraId="261F469D" w14:textId="77777777" w:rsidR="007E76DF" w:rsidRDefault="007E76DF" w:rsidP="001461E0">
      <w:pPr>
        <w:pStyle w:val="Psectionresults"/>
        <w:spacing w:before="0" w:after="120"/>
      </w:pPr>
      <w:r w:rsidRPr="00AA206F">
        <w:tab/>
        <w:t>Extended answer total:_________/25</w:t>
      </w:r>
    </w:p>
    <w:p w14:paraId="1B71499A" w14:textId="35BBD771" w:rsidR="003C5B7B" w:rsidRPr="00AA206F" w:rsidRDefault="005E559D" w:rsidP="001461E0">
      <w:pPr>
        <w:pStyle w:val="Psectionresults"/>
        <w:spacing w:before="120" w:after="0"/>
      </w:pPr>
      <w:r>
        <w:t>TOTAL test marks:  _______ / 1</w:t>
      </w:r>
      <w:r w:rsidR="002C0138">
        <w:t>18</w:t>
      </w:r>
    </w:p>
    <w:sectPr w:rsidR="003C5B7B" w:rsidRPr="00AA206F" w:rsidSect="00820FE6">
      <w:headerReference w:type="default" r:id="rId38"/>
      <w:footerReference w:type="default" r:id="rId39"/>
      <w:headerReference w:type="first" r:id="rId40"/>
      <w:footerReference w:type="first" r:id="rId41"/>
      <w:pgSz w:w="11906" w:h="16838"/>
      <w:pgMar w:top="1134" w:right="1021" w:bottom="1134" w:left="1021" w:header="709" w:footer="709" w:gutter="0"/>
      <w:cols w:sep="1" w:space="227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B23761E" w14:textId="77777777" w:rsidR="00F766F3" w:rsidRDefault="00F766F3">
      <w:r>
        <w:separator/>
      </w:r>
    </w:p>
  </w:endnote>
  <w:endnote w:type="continuationSeparator" w:id="0">
    <w:p w14:paraId="5D10E4A9" w14:textId="77777777" w:rsidR="00F766F3" w:rsidRDefault="00F766F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B0B1341" w14:textId="77777777" w:rsidR="00BC5116" w:rsidRPr="00BC5116" w:rsidRDefault="00BC5116" w:rsidP="00BC5116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1228AD">
      <w:rPr>
        <w:noProof/>
      </w:rPr>
      <w:t>2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1EA85AC" w14:textId="5AFAC396" w:rsidR="00820FE6" w:rsidRPr="00820FE6" w:rsidRDefault="00820FE6" w:rsidP="00820FE6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1228AD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6321522" w14:textId="77777777" w:rsidR="00F766F3" w:rsidRDefault="00F766F3">
      <w:r>
        <w:separator/>
      </w:r>
    </w:p>
  </w:footnote>
  <w:footnote w:type="continuationSeparator" w:id="0">
    <w:p w14:paraId="48F197A8" w14:textId="77777777" w:rsidR="00F766F3" w:rsidRDefault="00F766F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654FEFD" w14:textId="73DF0CB9" w:rsidR="001A6ECF" w:rsidRPr="00820FE6" w:rsidRDefault="00820FE6" w:rsidP="00820FE6">
    <w:pPr>
      <w:pStyle w:val="Pheadertext"/>
    </w:pPr>
    <w:r>
      <w:t>Pearson Mathematics 7    Algebra — Test C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251E48E" w14:textId="77777777" w:rsidR="00820FE6" w:rsidRDefault="00820FE6" w:rsidP="00820FE6">
    <w:pPr>
      <w:pStyle w:val="Pheadertext"/>
    </w:pPr>
    <w:r>
      <w:t>Pearson Mathematics 7</w:t>
    </w:r>
    <w:r>
      <w:tab/>
      <w:t xml:space="preserve">Name: </w:t>
    </w:r>
    <w:r>
      <w:tab/>
    </w:r>
  </w:p>
  <w:p w14:paraId="4368796B" w14:textId="4B206A90" w:rsidR="00820FE6" w:rsidRPr="00820FE6" w:rsidRDefault="00820FE6" w:rsidP="00820FE6">
    <w:pPr>
      <w:pStyle w:val="Pheadertext"/>
    </w:pPr>
    <w:r>
      <w:t>Algebra — Test C</w:t>
    </w:r>
    <w:r>
      <w:tab/>
      <w:t xml:space="preserve">Class: 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D4BE2736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FFFFFF7C"/>
    <w:multiLevelType w:val="singleLevel"/>
    <w:tmpl w:val="A3EE91A2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2">
    <w:nsid w:val="FFFFFF7D"/>
    <w:multiLevelType w:val="singleLevel"/>
    <w:tmpl w:val="6FC2F1FC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3">
    <w:nsid w:val="FFFFFF7E"/>
    <w:multiLevelType w:val="singleLevel"/>
    <w:tmpl w:val="BBD43C32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4">
    <w:nsid w:val="FFFFFF7F"/>
    <w:multiLevelType w:val="singleLevel"/>
    <w:tmpl w:val="7DFE1C64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5">
    <w:nsid w:val="FFFFFF80"/>
    <w:multiLevelType w:val="singleLevel"/>
    <w:tmpl w:val="9162C458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6">
    <w:nsid w:val="FFFFFF81"/>
    <w:multiLevelType w:val="singleLevel"/>
    <w:tmpl w:val="593475FC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7">
    <w:nsid w:val="FFFFFF82"/>
    <w:multiLevelType w:val="singleLevel"/>
    <w:tmpl w:val="E5940BB0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8">
    <w:nsid w:val="FFFFFF83"/>
    <w:multiLevelType w:val="singleLevel"/>
    <w:tmpl w:val="2D5C6866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9">
    <w:nsid w:val="FFFFFF88"/>
    <w:multiLevelType w:val="singleLevel"/>
    <w:tmpl w:val="3258BC4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0">
    <w:nsid w:val="FFFFFF89"/>
    <w:multiLevelType w:val="singleLevel"/>
    <w:tmpl w:val="CF44F4D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019446A8"/>
    <w:multiLevelType w:val="hybridMultilevel"/>
    <w:tmpl w:val="3B06A910"/>
    <w:lvl w:ilvl="0" w:tplc="21E6FB16">
      <w:start w:val="1"/>
      <w:numFmt w:val="decimal"/>
      <w:lvlText w:val="%1"/>
      <w:lvlJc w:val="left"/>
      <w:pPr>
        <w:ind w:left="0" w:firstLine="17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030F0798"/>
    <w:multiLevelType w:val="hybridMultilevel"/>
    <w:tmpl w:val="228EFE76"/>
    <w:lvl w:ilvl="0" w:tplc="9450275E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0B753AFA"/>
    <w:multiLevelType w:val="hybridMultilevel"/>
    <w:tmpl w:val="228EFE76"/>
    <w:lvl w:ilvl="0" w:tplc="9450275E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0F462A8A"/>
    <w:multiLevelType w:val="hybridMultilevel"/>
    <w:tmpl w:val="DAF6BF3A"/>
    <w:lvl w:ilvl="0" w:tplc="DDEEA87A">
      <w:start w:val="1"/>
      <w:numFmt w:val="lowerLetter"/>
      <w:lvlText w:val="(%1)"/>
      <w:lvlJc w:val="left"/>
      <w:pPr>
        <w:ind w:left="546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6180" w:hanging="360"/>
      </w:pPr>
    </w:lvl>
    <w:lvl w:ilvl="2" w:tplc="0409001B" w:tentative="1">
      <w:start w:val="1"/>
      <w:numFmt w:val="lowerRoman"/>
      <w:lvlText w:val="%3."/>
      <w:lvlJc w:val="right"/>
      <w:pPr>
        <w:ind w:left="6900" w:hanging="180"/>
      </w:pPr>
    </w:lvl>
    <w:lvl w:ilvl="3" w:tplc="0409000F" w:tentative="1">
      <w:start w:val="1"/>
      <w:numFmt w:val="decimal"/>
      <w:lvlText w:val="%4."/>
      <w:lvlJc w:val="left"/>
      <w:pPr>
        <w:ind w:left="7620" w:hanging="360"/>
      </w:pPr>
    </w:lvl>
    <w:lvl w:ilvl="4" w:tplc="04090019" w:tentative="1">
      <w:start w:val="1"/>
      <w:numFmt w:val="lowerLetter"/>
      <w:lvlText w:val="%5."/>
      <w:lvlJc w:val="left"/>
      <w:pPr>
        <w:ind w:left="8340" w:hanging="360"/>
      </w:pPr>
    </w:lvl>
    <w:lvl w:ilvl="5" w:tplc="0409001B" w:tentative="1">
      <w:start w:val="1"/>
      <w:numFmt w:val="lowerRoman"/>
      <w:lvlText w:val="%6."/>
      <w:lvlJc w:val="right"/>
      <w:pPr>
        <w:ind w:left="9060" w:hanging="180"/>
      </w:pPr>
    </w:lvl>
    <w:lvl w:ilvl="6" w:tplc="0409000F" w:tentative="1">
      <w:start w:val="1"/>
      <w:numFmt w:val="decimal"/>
      <w:lvlText w:val="%7."/>
      <w:lvlJc w:val="left"/>
      <w:pPr>
        <w:ind w:left="9780" w:hanging="360"/>
      </w:pPr>
    </w:lvl>
    <w:lvl w:ilvl="7" w:tplc="04090019" w:tentative="1">
      <w:start w:val="1"/>
      <w:numFmt w:val="lowerLetter"/>
      <w:lvlText w:val="%8."/>
      <w:lvlJc w:val="left"/>
      <w:pPr>
        <w:ind w:left="10500" w:hanging="360"/>
      </w:pPr>
    </w:lvl>
    <w:lvl w:ilvl="8" w:tplc="0409001B" w:tentative="1">
      <w:start w:val="1"/>
      <w:numFmt w:val="lowerRoman"/>
      <w:lvlText w:val="%9."/>
      <w:lvlJc w:val="right"/>
      <w:pPr>
        <w:ind w:left="11220" w:hanging="180"/>
      </w:pPr>
    </w:lvl>
  </w:abstractNum>
  <w:abstractNum w:abstractNumId="15">
    <w:nsid w:val="117E54CD"/>
    <w:multiLevelType w:val="hybridMultilevel"/>
    <w:tmpl w:val="410CBC6C"/>
    <w:lvl w:ilvl="0" w:tplc="F77CF12C">
      <w:start w:val="1"/>
      <w:numFmt w:val="decimal"/>
      <w:lvlText w:val="Question %1"/>
      <w:lvlJc w:val="left"/>
      <w:pPr>
        <w:ind w:left="1440" w:hanging="360"/>
      </w:pPr>
      <w:rPr>
        <w:rFonts w:hint="default"/>
        <w:b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">
    <w:nsid w:val="13B36931"/>
    <w:multiLevelType w:val="hybridMultilevel"/>
    <w:tmpl w:val="8BB0765E"/>
    <w:lvl w:ilvl="0" w:tplc="D43695EA">
      <w:start w:val="1"/>
      <w:numFmt w:val="decimal"/>
      <w:lvlText w:val="Question 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18DC5930"/>
    <w:multiLevelType w:val="hybridMultilevel"/>
    <w:tmpl w:val="B38C75FC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1D6C5FC7"/>
    <w:multiLevelType w:val="hybridMultilevel"/>
    <w:tmpl w:val="4366FF2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2EE969A7"/>
    <w:multiLevelType w:val="hybridMultilevel"/>
    <w:tmpl w:val="228EFE76"/>
    <w:lvl w:ilvl="0" w:tplc="9450275E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36773707"/>
    <w:multiLevelType w:val="hybridMultilevel"/>
    <w:tmpl w:val="66706266"/>
    <w:lvl w:ilvl="0" w:tplc="7062C84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CB70442"/>
    <w:multiLevelType w:val="hybridMultilevel"/>
    <w:tmpl w:val="228EFE76"/>
    <w:lvl w:ilvl="0" w:tplc="9450275E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EAB54CA"/>
    <w:multiLevelType w:val="hybridMultilevel"/>
    <w:tmpl w:val="37B45DF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4275A28"/>
    <w:multiLevelType w:val="hybridMultilevel"/>
    <w:tmpl w:val="9894127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84F361A"/>
    <w:multiLevelType w:val="hybridMultilevel"/>
    <w:tmpl w:val="0298FD56"/>
    <w:lvl w:ilvl="0" w:tplc="44141BA4">
      <w:start w:val="1"/>
      <w:numFmt w:val="decimal"/>
      <w:lvlText w:val="Question %1"/>
      <w:lvlJc w:val="left"/>
      <w:pPr>
        <w:ind w:left="84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A40401D"/>
    <w:multiLevelType w:val="hybridMultilevel"/>
    <w:tmpl w:val="635E7360"/>
    <w:lvl w:ilvl="0" w:tplc="175ED7D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A487980"/>
    <w:multiLevelType w:val="hybridMultilevel"/>
    <w:tmpl w:val="B192A3CC"/>
    <w:lvl w:ilvl="0" w:tplc="600ADAC2">
      <w:start w:val="1"/>
      <w:numFmt w:val="decimal"/>
      <w:lvlText w:val="Question %1"/>
      <w:lvlJc w:val="left"/>
      <w:pPr>
        <w:ind w:left="840" w:hanging="360"/>
      </w:pPr>
      <w:rPr>
        <w:rFonts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C007104"/>
    <w:multiLevelType w:val="hybridMultilevel"/>
    <w:tmpl w:val="228EFE76"/>
    <w:lvl w:ilvl="0" w:tplc="9450275E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FFE0A68"/>
    <w:multiLevelType w:val="hybridMultilevel"/>
    <w:tmpl w:val="18EA0762"/>
    <w:lvl w:ilvl="0" w:tplc="388A5C8E">
      <w:start w:val="1"/>
      <w:numFmt w:val="decimal"/>
      <w:lvlText w:val="%1"/>
      <w:lvlJc w:val="left"/>
      <w:pPr>
        <w:ind w:left="720" w:hanging="493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1283E4B"/>
    <w:multiLevelType w:val="hybridMultilevel"/>
    <w:tmpl w:val="F8B6068A"/>
    <w:lvl w:ilvl="0" w:tplc="D43695EA">
      <w:start w:val="1"/>
      <w:numFmt w:val="decimal"/>
      <w:lvlText w:val="Question 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18B0AF2"/>
    <w:multiLevelType w:val="hybridMultilevel"/>
    <w:tmpl w:val="228EFE76"/>
    <w:lvl w:ilvl="0" w:tplc="9450275E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FD653A6"/>
    <w:multiLevelType w:val="hybridMultilevel"/>
    <w:tmpl w:val="2940DA40"/>
    <w:lvl w:ilvl="0" w:tplc="E40AD1E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2A050B6"/>
    <w:multiLevelType w:val="hybridMultilevel"/>
    <w:tmpl w:val="0298FD56"/>
    <w:lvl w:ilvl="0" w:tplc="44141BA4">
      <w:start w:val="1"/>
      <w:numFmt w:val="decimal"/>
      <w:lvlText w:val="Question %1"/>
      <w:lvlJc w:val="left"/>
      <w:pPr>
        <w:ind w:left="84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585599E"/>
    <w:multiLevelType w:val="hybridMultilevel"/>
    <w:tmpl w:val="172A2F12"/>
    <w:lvl w:ilvl="0" w:tplc="C024A9AE">
      <w:start w:val="1"/>
      <w:numFmt w:val="lowerLetter"/>
      <w:lvlText w:val="(%1)"/>
      <w:lvlJc w:val="left"/>
      <w:pPr>
        <w:tabs>
          <w:tab w:val="num" w:pos="510"/>
        </w:tabs>
        <w:ind w:left="510" w:hanging="39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35">
    <w:nsid w:val="68BF4049"/>
    <w:multiLevelType w:val="hybridMultilevel"/>
    <w:tmpl w:val="FF2E1C80"/>
    <w:lvl w:ilvl="0" w:tplc="4CF0F5EC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6A09224F"/>
    <w:multiLevelType w:val="hybridMultilevel"/>
    <w:tmpl w:val="C6006C1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ADB1AFE"/>
    <w:multiLevelType w:val="hybridMultilevel"/>
    <w:tmpl w:val="875E9112"/>
    <w:lvl w:ilvl="0" w:tplc="D43695EA">
      <w:start w:val="1"/>
      <w:numFmt w:val="decimal"/>
      <w:lvlText w:val="Question %1."/>
      <w:lvlJc w:val="left"/>
      <w:pPr>
        <w:ind w:left="108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>
    <w:nsid w:val="73F24B23"/>
    <w:multiLevelType w:val="hybridMultilevel"/>
    <w:tmpl w:val="52B6A644"/>
    <w:lvl w:ilvl="0" w:tplc="6060B3D4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>
    <w:nsid w:val="74472A75"/>
    <w:multiLevelType w:val="hybridMultilevel"/>
    <w:tmpl w:val="BD9812EC"/>
    <w:lvl w:ilvl="0" w:tplc="B2667E1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8DC59E4"/>
    <w:multiLevelType w:val="hybridMultilevel"/>
    <w:tmpl w:val="2EF24A86"/>
    <w:lvl w:ilvl="0" w:tplc="6C3A8C42">
      <w:start w:val="1"/>
      <w:numFmt w:val="lowerLetter"/>
      <w:lvlText w:val="(%1)"/>
      <w:lvlJc w:val="left"/>
      <w:pPr>
        <w:tabs>
          <w:tab w:val="num" w:pos="510"/>
        </w:tabs>
        <w:ind w:left="510" w:hanging="39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num w:numId="1">
    <w:abstractNumId w:val="17"/>
  </w:num>
  <w:num w:numId="2">
    <w:abstractNumId w:val="36"/>
  </w:num>
  <w:num w:numId="3">
    <w:abstractNumId w:val="30"/>
  </w:num>
  <w:num w:numId="4">
    <w:abstractNumId w:val="37"/>
  </w:num>
  <w:num w:numId="5">
    <w:abstractNumId w:val="16"/>
  </w:num>
  <w:num w:numId="6">
    <w:abstractNumId w:val="23"/>
  </w:num>
  <w:num w:numId="7">
    <w:abstractNumId w:val="27"/>
  </w:num>
  <w:num w:numId="8">
    <w:abstractNumId w:val="24"/>
  </w:num>
  <w:num w:numId="9">
    <w:abstractNumId w:val="11"/>
  </w:num>
  <w:num w:numId="10">
    <w:abstractNumId w:val="18"/>
  </w:num>
  <w:num w:numId="11">
    <w:abstractNumId w:val="34"/>
  </w:num>
  <w:num w:numId="12">
    <w:abstractNumId w:val="40"/>
  </w:num>
  <w:num w:numId="13">
    <w:abstractNumId w:val="35"/>
  </w:num>
  <w:num w:numId="14">
    <w:abstractNumId w:val="33"/>
  </w:num>
  <w:num w:numId="15">
    <w:abstractNumId w:val="25"/>
  </w:num>
  <w:num w:numId="16">
    <w:abstractNumId w:val="0"/>
  </w:num>
  <w:num w:numId="17">
    <w:abstractNumId w:val="15"/>
  </w:num>
  <w:num w:numId="18">
    <w:abstractNumId w:val="29"/>
  </w:num>
  <w:num w:numId="19">
    <w:abstractNumId w:val="32"/>
  </w:num>
  <w:num w:numId="20">
    <w:abstractNumId w:val="38"/>
  </w:num>
  <w:num w:numId="21">
    <w:abstractNumId w:val="39"/>
  </w:num>
  <w:num w:numId="22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14"/>
  </w:num>
  <w:num w:numId="24">
    <w:abstractNumId w:val="26"/>
  </w:num>
  <w:num w:numId="25">
    <w:abstractNumId w:val="21"/>
  </w:num>
  <w:num w:numId="26">
    <w:abstractNumId w:val="31"/>
  </w:num>
  <w:num w:numId="27">
    <w:abstractNumId w:val="22"/>
  </w:num>
  <w:num w:numId="28">
    <w:abstractNumId w:val="12"/>
  </w:num>
  <w:num w:numId="29">
    <w:abstractNumId w:val="28"/>
  </w:num>
  <w:num w:numId="30">
    <w:abstractNumId w:val="13"/>
  </w:num>
  <w:num w:numId="31">
    <w:abstractNumId w:val="19"/>
  </w:num>
  <w:num w:numId="32">
    <w:abstractNumId w:val="10"/>
  </w:num>
  <w:num w:numId="33">
    <w:abstractNumId w:val="8"/>
  </w:num>
  <w:num w:numId="34">
    <w:abstractNumId w:val="7"/>
  </w:num>
  <w:num w:numId="35">
    <w:abstractNumId w:val="6"/>
  </w:num>
  <w:num w:numId="36">
    <w:abstractNumId w:val="5"/>
  </w:num>
  <w:num w:numId="37">
    <w:abstractNumId w:val="9"/>
  </w:num>
  <w:num w:numId="38">
    <w:abstractNumId w:val="4"/>
  </w:num>
  <w:num w:numId="39">
    <w:abstractNumId w:val="3"/>
  </w:num>
  <w:num w:numId="40">
    <w:abstractNumId w:val="2"/>
  </w:num>
  <w:num w:numId="41">
    <w:abstractNumId w:val="1"/>
  </w:num>
  <w:num w:numId="42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embedSystemFonts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0483F"/>
    <w:rsid w:val="00002FD0"/>
    <w:rsid w:val="00011F1C"/>
    <w:rsid w:val="00020F4F"/>
    <w:rsid w:val="0007454B"/>
    <w:rsid w:val="000B2D7D"/>
    <w:rsid w:val="000B3CDF"/>
    <w:rsid w:val="001116DD"/>
    <w:rsid w:val="001228AD"/>
    <w:rsid w:val="001461E0"/>
    <w:rsid w:val="00152D98"/>
    <w:rsid w:val="00167877"/>
    <w:rsid w:val="001769C3"/>
    <w:rsid w:val="0018128C"/>
    <w:rsid w:val="001870BB"/>
    <w:rsid w:val="001A6ECF"/>
    <w:rsid w:val="001D61E7"/>
    <w:rsid w:val="002051CF"/>
    <w:rsid w:val="0022044D"/>
    <w:rsid w:val="00227411"/>
    <w:rsid w:val="002617D4"/>
    <w:rsid w:val="002C0138"/>
    <w:rsid w:val="002C634A"/>
    <w:rsid w:val="002D0581"/>
    <w:rsid w:val="00323FE7"/>
    <w:rsid w:val="00335064"/>
    <w:rsid w:val="003C5B7B"/>
    <w:rsid w:val="003F0E60"/>
    <w:rsid w:val="00422564"/>
    <w:rsid w:val="00425319"/>
    <w:rsid w:val="00491BCC"/>
    <w:rsid w:val="004A7F75"/>
    <w:rsid w:val="0054479A"/>
    <w:rsid w:val="00544FB4"/>
    <w:rsid w:val="005743AB"/>
    <w:rsid w:val="005B5BC8"/>
    <w:rsid w:val="005D733D"/>
    <w:rsid w:val="005E559D"/>
    <w:rsid w:val="006556D7"/>
    <w:rsid w:val="006B0322"/>
    <w:rsid w:val="006C65A9"/>
    <w:rsid w:val="006E091A"/>
    <w:rsid w:val="007072BC"/>
    <w:rsid w:val="00741641"/>
    <w:rsid w:val="00771CD1"/>
    <w:rsid w:val="007A6159"/>
    <w:rsid w:val="007B756F"/>
    <w:rsid w:val="007E76DF"/>
    <w:rsid w:val="0080483F"/>
    <w:rsid w:val="00805112"/>
    <w:rsid w:val="0081020B"/>
    <w:rsid w:val="00820FE6"/>
    <w:rsid w:val="00821030"/>
    <w:rsid w:val="008252DE"/>
    <w:rsid w:val="00843506"/>
    <w:rsid w:val="00885DA6"/>
    <w:rsid w:val="00894EED"/>
    <w:rsid w:val="008954AD"/>
    <w:rsid w:val="008F2276"/>
    <w:rsid w:val="00913FBB"/>
    <w:rsid w:val="00914F23"/>
    <w:rsid w:val="0093454E"/>
    <w:rsid w:val="009612AB"/>
    <w:rsid w:val="009953C6"/>
    <w:rsid w:val="00997D1F"/>
    <w:rsid w:val="009C4BE0"/>
    <w:rsid w:val="009C746C"/>
    <w:rsid w:val="00A26116"/>
    <w:rsid w:val="00A47E9D"/>
    <w:rsid w:val="00A645AA"/>
    <w:rsid w:val="00A82577"/>
    <w:rsid w:val="00AB0018"/>
    <w:rsid w:val="00AC4145"/>
    <w:rsid w:val="00B15BDB"/>
    <w:rsid w:val="00B16C15"/>
    <w:rsid w:val="00BC5116"/>
    <w:rsid w:val="00C4575F"/>
    <w:rsid w:val="00C60A49"/>
    <w:rsid w:val="00C61811"/>
    <w:rsid w:val="00C70184"/>
    <w:rsid w:val="00C82072"/>
    <w:rsid w:val="00CB719E"/>
    <w:rsid w:val="00CD74F5"/>
    <w:rsid w:val="00CF38FB"/>
    <w:rsid w:val="00CF4875"/>
    <w:rsid w:val="00D157DA"/>
    <w:rsid w:val="00DF525A"/>
    <w:rsid w:val="00E33347"/>
    <w:rsid w:val="00E87877"/>
    <w:rsid w:val="00ED4460"/>
    <w:rsid w:val="00F25FC6"/>
    <w:rsid w:val="00F766F3"/>
    <w:rsid w:val="00FB37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72BFBED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No List" w:uiPriority="99"/>
    <w:lsdException w:name="Table Grid" w:semiHidden="0" w:unhideWhenUsed="0"/>
    <w:lsdException w:name="Placeholder Text" w:uiPriority="67"/>
    <w:lsdException w:name="No Spacing" w:uiPriority="68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semiHidden="0" w:uiPriority="99" w:unhideWhenUsed="0"/>
    <w:lsdException w:name="Colorful List" w:semiHidden="0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uiPriority="71"/>
    <w:lsdException w:name="List Paragraph" w:qFormat="1"/>
    <w:lsdException w:name="Quote" w:uiPriority="73"/>
    <w:lsdException w:name="Intense Quote" w:uiPriority="6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20FE6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rsid w:val="00820FE6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820FE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20FE6"/>
    <w:rPr>
      <w:rFonts w:ascii="Tahoma" w:hAnsi="Tahoma" w:cs="Tahoma"/>
      <w:sz w:val="16"/>
      <w:szCs w:val="16"/>
      <w:lang w:eastAsia="en-AU"/>
    </w:rPr>
  </w:style>
  <w:style w:type="paragraph" w:customStyle="1" w:styleId="Hangingindent">
    <w:name w:val="Hanging indent"/>
    <w:basedOn w:val="Normal"/>
    <w:rsid w:val="00820FE6"/>
    <w:pPr>
      <w:ind w:left="340" w:hanging="340"/>
    </w:pPr>
    <w:rPr>
      <w:szCs w:val="20"/>
    </w:rPr>
  </w:style>
  <w:style w:type="paragraph" w:styleId="ListParagraph">
    <w:name w:val="List Paragraph"/>
    <w:basedOn w:val="Normal"/>
    <w:qFormat/>
    <w:rsid w:val="00820FE6"/>
    <w:pPr>
      <w:ind w:left="720"/>
      <w:contextualSpacing/>
    </w:pPr>
  </w:style>
  <w:style w:type="character" w:customStyle="1" w:styleId="Heading1Char">
    <w:name w:val="Heading 1 Char"/>
    <w:rsid w:val="00820FE6"/>
    <w:rPr>
      <w:b/>
      <w:sz w:val="22"/>
      <w:lang w:val="en-US"/>
    </w:rPr>
  </w:style>
  <w:style w:type="paragraph" w:styleId="Header">
    <w:name w:val="header"/>
    <w:basedOn w:val="Normal"/>
    <w:link w:val="HeaderChar"/>
    <w:uiPriority w:val="99"/>
    <w:rsid w:val="00820FE6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20FE6"/>
    <w:rPr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820FE6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820FE6"/>
    <w:rPr>
      <w:sz w:val="24"/>
      <w:szCs w:val="24"/>
      <w:lang w:eastAsia="en-AU"/>
    </w:rPr>
  </w:style>
  <w:style w:type="paragraph" w:customStyle="1" w:styleId="hangingindent0">
    <w:name w:val="hanging indent"/>
    <w:basedOn w:val="Normal"/>
    <w:pPr>
      <w:ind w:left="454" w:hanging="454"/>
    </w:pPr>
    <w:rPr>
      <w:szCs w:val="20"/>
    </w:rPr>
  </w:style>
  <w:style w:type="paragraph" w:customStyle="1" w:styleId="PHangingindent">
    <w:name w:val="P: Hanging indent"/>
    <w:basedOn w:val="Normal"/>
    <w:rsid w:val="007E76DF"/>
    <w:pPr>
      <w:ind w:left="340" w:hanging="340"/>
    </w:pPr>
    <w:rPr>
      <w:szCs w:val="20"/>
    </w:rPr>
  </w:style>
  <w:style w:type="paragraph" w:customStyle="1" w:styleId="Workingexample">
    <w:name w:val="Working example"/>
    <w:basedOn w:val="Normal"/>
    <w:qFormat/>
    <w:rsid w:val="007E76DF"/>
    <w:pPr>
      <w:tabs>
        <w:tab w:val="left" w:pos="170"/>
      </w:tabs>
    </w:pPr>
    <w:rPr>
      <w:color w:val="000000"/>
      <w:sz w:val="22"/>
      <w:szCs w:val="22"/>
    </w:rPr>
  </w:style>
  <w:style w:type="paragraph" w:customStyle="1" w:styleId="Workingexample1stline">
    <w:name w:val="Working example 1st line"/>
    <w:basedOn w:val="Normal"/>
    <w:qFormat/>
    <w:rsid w:val="007E76DF"/>
    <w:pPr>
      <w:tabs>
        <w:tab w:val="left" w:pos="170"/>
      </w:tabs>
    </w:pPr>
    <w:rPr>
      <w:color w:val="000000"/>
      <w:sz w:val="22"/>
      <w:szCs w:val="22"/>
    </w:rPr>
  </w:style>
  <w:style w:type="paragraph" w:customStyle="1" w:styleId="ColorfulList-Accent11">
    <w:name w:val="Colorful List - Accent 11"/>
    <w:basedOn w:val="Normal"/>
    <w:qFormat/>
    <w:rsid w:val="007E76DF"/>
    <w:pPr>
      <w:contextualSpacing/>
    </w:pPr>
    <w:rPr>
      <w:b/>
    </w:rPr>
  </w:style>
  <w:style w:type="paragraph" w:customStyle="1" w:styleId="Solutionhead">
    <w:name w:val="Solution head"/>
    <w:basedOn w:val="Normal"/>
    <w:qFormat/>
    <w:rsid w:val="007E76DF"/>
    <w:rPr>
      <w:b/>
      <w:sz w:val="28"/>
      <w:szCs w:val="28"/>
    </w:rPr>
  </w:style>
  <w:style w:type="paragraph" w:customStyle="1" w:styleId="Questionnumber">
    <w:name w:val="Question number"/>
    <w:basedOn w:val="ColorfulList-Accent11"/>
    <w:qFormat/>
    <w:rsid w:val="007E76DF"/>
    <w:pPr>
      <w:keepNext/>
      <w:keepLines/>
    </w:pPr>
  </w:style>
  <w:style w:type="character" w:styleId="PageNumber">
    <w:name w:val="page number"/>
    <w:basedOn w:val="DefaultParagraphFont"/>
    <w:rsid w:val="007E76DF"/>
  </w:style>
  <w:style w:type="character" w:customStyle="1" w:styleId="Phalflinespacer">
    <w:name w:val="P: half line spacer"/>
    <w:rsid w:val="007E76DF"/>
    <w:rPr>
      <w:sz w:val="12"/>
    </w:rPr>
  </w:style>
  <w:style w:type="paragraph" w:customStyle="1" w:styleId="Phalflinespace">
    <w:name w:val="P: half line space"/>
    <w:basedOn w:val="Normal"/>
    <w:rsid w:val="007E76DF"/>
    <w:pPr>
      <w:tabs>
        <w:tab w:val="right" w:pos="9213"/>
      </w:tabs>
    </w:pPr>
    <w:rPr>
      <w:sz w:val="12"/>
      <w:szCs w:val="12"/>
    </w:rPr>
  </w:style>
  <w:style w:type="paragraph" w:customStyle="1" w:styleId="Pbody">
    <w:name w:val="P: body"/>
    <w:qFormat/>
    <w:rsid w:val="007E76DF"/>
    <w:rPr>
      <w:rFonts w:eastAsia="MS Mincho"/>
      <w:sz w:val="22"/>
      <w:szCs w:val="22"/>
    </w:rPr>
  </w:style>
  <w:style w:type="paragraph" w:customStyle="1" w:styleId="ColorfulList-Accent12">
    <w:name w:val="Colorful List - Accent 12"/>
    <w:basedOn w:val="Normal"/>
    <w:rsid w:val="007E76DF"/>
    <w:pPr>
      <w:ind w:left="720"/>
      <w:contextualSpacing/>
    </w:pPr>
  </w:style>
  <w:style w:type="paragraph" w:customStyle="1" w:styleId="lineindent">
    <w:name w:val="line indent"/>
    <w:basedOn w:val="Hangingindent"/>
    <w:qFormat/>
    <w:rsid w:val="007E76DF"/>
    <w:pPr>
      <w:ind w:left="680"/>
    </w:pPr>
  </w:style>
  <w:style w:type="character" w:styleId="CommentReference">
    <w:name w:val="annotation reference"/>
    <w:basedOn w:val="DefaultParagraphFont"/>
    <w:rsid w:val="00820FE6"/>
    <w:rPr>
      <w:sz w:val="16"/>
      <w:szCs w:val="16"/>
    </w:rPr>
  </w:style>
  <w:style w:type="paragraph" w:styleId="CommentText">
    <w:name w:val="annotation text"/>
    <w:basedOn w:val="Normal"/>
    <w:link w:val="CommentTextChar"/>
    <w:rsid w:val="00820FE6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820FE6"/>
    <w:rPr>
      <w:lang w:eastAsia="en-AU"/>
    </w:rPr>
  </w:style>
  <w:style w:type="paragraph" w:customStyle="1" w:styleId="MediumGrid1-Accent21">
    <w:name w:val="Medium Grid 1 - Accent 21"/>
    <w:basedOn w:val="Normal"/>
    <w:qFormat/>
    <w:rsid w:val="007E76DF"/>
    <w:pPr>
      <w:contextualSpacing/>
    </w:pPr>
    <w:rPr>
      <w:b/>
    </w:rPr>
  </w:style>
  <w:style w:type="table" w:styleId="TableGrid">
    <w:name w:val="Table Grid"/>
    <w:basedOn w:val="TableNormal"/>
    <w:rsid w:val="00820FE6"/>
    <w:rPr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sectionheading">
    <w:name w:val="P: section heading"/>
    <w:next w:val="Pbodytextfullout"/>
    <w:rsid w:val="00820FE6"/>
    <w:pPr>
      <w:keepNext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headertext">
    <w:name w:val="P: header text"/>
    <w:qFormat/>
    <w:rsid w:val="00820FE6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paragraph" w:customStyle="1" w:styleId="Pfootertext">
    <w:name w:val="P: footer text"/>
    <w:qFormat/>
    <w:rsid w:val="00820FE6"/>
    <w:pPr>
      <w:tabs>
        <w:tab w:val="right" w:pos="9639"/>
      </w:tabs>
    </w:pPr>
    <w:rPr>
      <w:sz w:val="16"/>
      <w:szCs w:val="18"/>
      <w:lang w:eastAsia="en-AU"/>
    </w:rPr>
  </w:style>
  <w:style w:type="paragraph" w:customStyle="1" w:styleId="Psectionresults">
    <w:name w:val="P: section results"/>
    <w:qFormat/>
    <w:rsid w:val="00820FE6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questionheadingmc">
    <w:name w:val="P: question heading mc"/>
    <w:basedOn w:val="Pbodytextfullout"/>
    <w:qFormat/>
    <w:rsid w:val="00820FE6"/>
    <w:pPr>
      <w:keepNext/>
      <w:tabs>
        <w:tab w:val="right" w:pos="9923"/>
      </w:tabs>
      <w:spacing w:before="360" w:after="0"/>
    </w:pPr>
    <w:rPr>
      <w:rFonts w:ascii="Calibri" w:hAnsi="Calibri"/>
      <w:b/>
    </w:rPr>
  </w:style>
  <w:style w:type="paragraph" w:customStyle="1" w:styleId="Pquestionheadingsx">
    <w:name w:val="P: question heading s/x"/>
    <w:basedOn w:val="Pquestionheadingmc"/>
    <w:qFormat/>
    <w:rsid w:val="00820FE6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820FE6"/>
    <w:rPr>
      <w:rFonts w:ascii="Calibri" w:hAnsi="Calibri"/>
      <w:b/>
      <w:i/>
    </w:rPr>
  </w:style>
  <w:style w:type="paragraph" w:customStyle="1" w:styleId="Pquestiontextmainstem">
    <w:name w:val="P: question text main stem"/>
    <w:basedOn w:val="Pbodytextfullout"/>
    <w:qFormat/>
    <w:rsid w:val="00820FE6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820FE6"/>
    <w:rPr>
      <w:b/>
    </w:rPr>
  </w:style>
  <w:style w:type="paragraph" w:customStyle="1" w:styleId="Pquestiontextpartsa">
    <w:name w:val="P: question text parts (a)"/>
    <w:basedOn w:val="Pquestiontextmainstem"/>
    <w:qFormat/>
    <w:rsid w:val="00820FE6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820FE6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820FE6"/>
    <w:pPr>
      <w:ind w:hanging="397"/>
    </w:pPr>
  </w:style>
  <w:style w:type="paragraph" w:customStyle="1" w:styleId="Ptabletext">
    <w:name w:val="P: table text"/>
    <w:basedOn w:val="Pquestiontextmainstem"/>
    <w:qFormat/>
    <w:rsid w:val="00820FE6"/>
    <w:pPr>
      <w:spacing w:after="0"/>
      <w:jc w:val="center"/>
    </w:pPr>
  </w:style>
  <w:style w:type="paragraph" w:customStyle="1" w:styleId="Pquestionheadingmc1stafterhead">
    <w:name w:val="P: question heading mc (1st after head)"/>
    <w:basedOn w:val="Pquestionheadingmc"/>
    <w:qFormat/>
    <w:rsid w:val="00820FE6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820FE6"/>
    <w:pPr>
      <w:spacing w:before="0"/>
    </w:pPr>
  </w:style>
  <w:style w:type="paragraph" w:customStyle="1" w:styleId="Pquestiontextmcqoptions">
    <w:name w:val="P: question text mcq options"/>
    <w:basedOn w:val="Pquestiontextmainstem"/>
    <w:qFormat/>
    <w:rsid w:val="00820FE6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character" w:customStyle="1" w:styleId="Cmathsexpressions">
    <w:name w:val="C: maths expressions"/>
    <w:uiPriority w:val="1"/>
    <w:qFormat/>
    <w:rsid w:val="00820FE6"/>
    <w:rPr>
      <w:rFonts w:ascii="Times New Roman" w:hAnsi="Times New Roman"/>
      <w:i/>
    </w:rPr>
  </w:style>
  <w:style w:type="character" w:customStyle="1" w:styleId="Ptimtext">
    <w:name w:val="P: tim text"/>
    <w:basedOn w:val="DefaultParagraphFont"/>
    <w:rsid w:val="007E76DF"/>
    <w:rPr>
      <w:b/>
      <w:bCs/>
      <w:color w:val="FF0000"/>
    </w:rPr>
  </w:style>
  <w:style w:type="character" w:customStyle="1" w:styleId="Csuperscript">
    <w:name w:val="C: superscript"/>
    <w:basedOn w:val="DefaultParagraphFont"/>
    <w:uiPriority w:val="1"/>
    <w:qFormat/>
    <w:rsid w:val="00820FE6"/>
    <w:rPr>
      <w:vertAlign w:val="superscript"/>
    </w:rPr>
  </w:style>
  <w:style w:type="character" w:customStyle="1" w:styleId="Citalicsubscript">
    <w:name w:val="C: italic subscript"/>
    <w:basedOn w:val="DefaultParagraphFont"/>
    <w:uiPriority w:val="1"/>
    <w:qFormat/>
    <w:rsid w:val="007E76DF"/>
    <w:rPr>
      <w:i/>
      <w:vertAlign w:val="subscript"/>
    </w:rPr>
  </w:style>
  <w:style w:type="character" w:customStyle="1" w:styleId="CItalicsuperscript">
    <w:name w:val="C: Italic superscript"/>
    <w:basedOn w:val="Cmathsexpressions"/>
    <w:uiPriority w:val="1"/>
    <w:qFormat/>
    <w:rsid w:val="007E76DF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basedOn w:val="DefaultParagraphFont"/>
    <w:uiPriority w:val="1"/>
    <w:qFormat/>
    <w:rsid w:val="007E76DF"/>
    <w:rPr>
      <w:vertAlign w:val="subscript"/>
    </w:rPr>
  </w:style>
  <w:style w:type="paragraph" w:customStyle="1" w:styleId="PNotetodesigner">
    <w:name w:val="P: Note to designer"/>
    <w:basedOn w:val="Normal"/>
    <w:qFormat/>
    <w:rsid w:val="007E76DF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  <w:style w:type="character" w:customStyle="1" w:styleId="Cpagenumber">
    <w:name w:val="C: pagenumber"/>
    <w:basedOn w:val="DefaultParagraphFont"/>
    <w:uiPriority w:val="1"/>
    <w:qFormat/>
    <w:rsid w:val="00820FE6"/>
    <w:rPr>
      <w:b/>
      <w:i w:val="0"/>
      <w:sz w:val="18"/>
    </w:rPr>
  </w:style>
  <w:style w:type="paragraph" w:styleId="CommentSubject">
    <w:name w:val="annotation subject"/>
    <w:basedOn w:val="CommentText"/>
    <w:next w:val="CommentText"/>
    <w:link w:val="CommentSubjectChar"/>
    <w:rsid w:val="00820FE6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820FE6"/>
    <w:rPr>
      <w:b/>
      <w:bCs/>
      <w:lang w:eastAsia="en-AU"/>
    </w:rPr>
  </w:style>
  <w:style w:type="character" w:customStyle="1" w:styleId="Halflinespace">
    <w:name w:val="Half line space"/>
    <w:rsid w:val="00820FE6"/>
    <w:rPr>
      <w:sz w:val="12"/>
    </w:rPr>
  </w:style>
  <w:style w:type="character" w:customStyle="1" w:styleId="Pboldasis">
    <w:name w:val="P:  bold as is"/>
    <w:basedOn w:val="DefaultParagraphFont"/>
    <w:rsid w:val="00820FE6"/>
    <w:rPr>
      <w:b/>
    </w:rPr>
  </w:style>
  <w:style w:type="character" w:customStyle="1" w:styleId="Pemphasisasis">
    <w:name w:val="P:  emphasis as is"/>
    <w:basedOn w:val="DefaultParagraphFont"/>
    <w:rsid w:val="00820FE6"/>
    <w:rPr>
      <w:i/>
    </w:rPr>
  </w:style>
  <w:style w:type="paragraph" w:customStyle="1" w:styleId="Pbodytextfullout">
    <w:name w:val="P: body text fullout"/>
    <w:basedOn w:val="Normal"/>
    <w:rsid w:val="00820FE6"/>
    <w:pPr>
      <w:spacing w:after="120"/>
    </w:pPr>
  </w:style>
  <w:style w:type="paragraph" w:customStyle="1" w:styleId="Pdot">
    <w:name w:val="P: dot"/>
    <w:rsid w:val="00820FE6"/>
    <w:pPr>
      <w:keepLines/>
      <w:numPr>
        <w:numId w:val="42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contextualSpacing/>
    </w:pPr>
    <w:rPr>
      <w:sz w:val="24"/>
      <w:szCs w:val="22"/>
    </w:rPr>
  </w:style>
  <w:style w:type="paragraph" w:customStyle="1" w:styleId="Pdotafter">
    <w:name w:val="P: dot after"/>
    <w:rsid w:val="00820FE6"/>
    <w:pPr>
      <w:spacing w:after="120" w:line="288" w:lineRule="auto"/>
      <w:ind w:left="567"/>
      <w:contextualSpacing/>
    </w:pPr>
    <w:rPr>
      <w:sz w:val="24"/>
      <w:szCs w:val="22"/>
    </w:rPr>
  </w:style>
  <w:style w:type="paragraph" w:customStyle="1" w:styleId="Pdotdash">
    <w:name w:val="P: dot dash"/>
    <w:basedOn w:val="Pdotafter"/>
    <w:rsid w:val="00820FE6"/>
    <w:pPr>
      <w:spacing w:line="276" w:lineRule="auto"/>
      <w:ind w:left="851" w:hanging="284"/>
    </w:pPr>
  </w:style>
  <w:style w:type="paragraph" w:customStyle="1" w:styleId="Pnum">
    <w:name w:val="P: num"/>
    <w:next w:val="Pdot"/>
    <w:rsid w:val="00820FE6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</w:rPr>
  </w:style>
  <w:style w:type="paragraph" w:customStyle="1" w:styleId="PtitleA">
    <w:name w:val="P: title A"/>
    <w:rsid w:val="00820FE6"/>
    <w:pPr>
      <w:spacing w:after="120"/>
      <w:jc w:val="center"/>
    </w:pPr>
    <w:rPr>
      <w:rFonts w:asciiTheme="minorHAnsi" w:hAnsiTheme="minorHAnsi"/>
      <w:sz w:val="36"/>
      <w:szCs w:val="22"/>
    </w:rPr>
  </w:style>
  <w:style w:type="paragraph" w:customStyle="1" w:styleId="PtitleB">
    <w:name w:val="P: title B"/>
    <w:rsid w:val="00820FE6"/>
    <w:pPr>
      <w:spacing w:after="360"/>
      <w:contextualSpacing/>
      <w:jc w:val="center"/>
    </w:pPr>
    <w:rPr>
      <w:rFonts w:asciiTheme="minorHAnsi" w:hAnsiTheme="minorHAnsi"/>
      <w:sz w:val="24"/>
      <w:szCs w:val="22"/>
    </w:rPr>
  </w:style>
  <w:style w:type="character" w:customStyle="1" w:styleId="MTConvertedEquation">
    <w:name w:val="MTConvertedEquation"/>
    <w:basedOn w:val="DefaultParagraphFont"/>
    <w:rsid w:val="00820FE6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No List" w:uiPriority="99"/>
    <w:lsdException w:name="Table Grid" w:semiHidden="0" w:unhideWhenUsed="0"/>
    <w:lsdException w:name="Placeholder Text" w:uiPriority="67"/>
    <w:lsdException w:name="No Spacing" w:uiPriority="68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semiHidden="0" w:uiPriority="99" w:unhideWhenUsed="0"/>
    <w:lsdException w:name="Colorful List" w:semiHidden="0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uiPriority="71"/>
    <w:lsdException w:name="List Paragraph" w:qFormat="1"/>
    <w:lsdException w:name="Quote" w:uiPriority="73"/>
    <w:lsdException w:name="Intense Quote" w:uiPriority="6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20FE6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rsid w:val="00820FE6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820FE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20FE6"/>
    <w:rPr>
      <w:rFonts w:ascii="Tahoma" w:hAnsi="Tahoma" w:cs="Tahoma"/>
      <w:sz w:val="16"/>
      <w:szCs w:val="16"/>
      <w:lang w:eastAsia="en-AU"/>
    </w:rPr>
  </w:style>
  <w:style w:type="paragraph" w:customStyle="1" w:styleId="Hangingindent">
    <w:name w:val="Hanging indent"/>
    <w:basedOn w:val="Normal"/>
    <w:rsid w:val="00820FE6"/>
    <w:pPr>
      <w:ind w:left="340" w:hanging="340"/>
    </w:pPr>
    <w:rPr>
      <w:szCs w:val="20"/>
    </w:rPr>
  </w:style>
  <w:style w:type="paragraph" w:styleId="ListParagraph">
    <w:name w:val="List Paragraph"/>
    <w:basedOn w:val="Normal"/>
    <w:qFormat/>
    <w:rsid w:val="00820FE6"/>
    <w:pPr>
      <w:ind w:left="720"/>
      <w:contextualSpacing/>
    </w:pPr>
  </w:style>
  <w:style w:type="character" w:customStyle="1" w:styleId="Heading1Char">
    <w:name w:val="Heading 1 Char"/>
    <w:rsid w:val="00820FE6"/>
    <w:rPr>
      <w:b/>
      <w:sz w:val="22"/>
      <w:lang w:val="en-US"/>
    </w:rPr>
  </w:style>
  <w:style w:type="paragraph" w:styleId="Header">
    <w:name w:val="header"/>
    <w:basedOn w:val="Normal"/>
    <w:link w:val="HeaderChar"/>
    <w:uiPriority w:val="99"/>
    <w:rsid w:val="00820FE6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20FE6"/>
    <w:rPr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820FE6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820FE6"/>
    <w:rPr>
      <w:sz w:val="24"/>
      <w:szCs w:val="24"/>
      <w:lang w:eastAsia="en-AU"/>
    </w:rPr>
  </w:style>
  <w:style w:type="paragraph" w:customStyle="1" w:styleId="hangingindent0">
    <w:name w:val="hanging indent"/>
    <w:basedOn w:val="Normal"/>
    <w:pPr>
      <w:ind w:left="454" w:hanging="454"/>
    </w:pPr>
    <w:rPr>
      <w:szCs w:val="20"/>
    </w:rPr>
  </w:style>
  <w:style w:type="paragraph" w:customStyle="1" w:styleId="PHangingindent">
    <w:name w:val="P: Hanging indent"/>
    <w:basedOn w:val="Normal"/>
    <w:rsid w:val="007E76DF"/>
    <w:pPr>
      <w:ind w:left="340" w:hanging="340"/>
    </w:pPr>
    <w:rPr>
      <w:szCs w:val="20"/>
    </w:rPr>
  </w:style>
  <w:style w:type="paragraph" w:customStyle="1" w:styleId="Workingexample">
    <w:name w:val="Working example"/>
    <w:basedOn w:val="Normal"/>
    <w:qFormat/>
    <w:rsid w:val="007E76DF"/>
    <w:pPr>
      <w:tabs>
        <w:tab w:val="left" w:pos="170"/>
      </w:tabs>
    </w:pPr>
    <w:rPr>
      <w:color w:val="000000"/>
      <w:sz w:val="22"/>
      <w:szCs w:val="22"/>
    </w:rPr>
  </w:style>
  <w:style w:type="paragraph" w:customStyle="1" w:styleId="Workingexample1stline">
    <w:name w:val="Working example 1st line"/>
    <w:basedOn w:val="Normal"/>
    <w:qFormat/>
    <w:rsid w:val="007E76DF"/>
    <w:pPr>
      <w:tabs>
        <w:tab w:val="left" w:pos="170"/>
      </w:tabs>
    </w:pPr>
    <w:rPr>
      <w:color w:val="000000"/>
      <w:sz w:val="22"/>
      <w:szCs w:val="22"/>
    </w:rPr>
  </w:style>
  <w:style w:type="paragraph" w:customStyle="1" w:styleId="ColorfulList-Accent11">
    <w:name w:val="Colorful List - Accent 11"/>
    <w:basedOn w:val="Normal"/>
    <w:qFormat/>
    <w:rsid w:val="007E76DF"/>
    <w:pPr>
      <w:contextualSpacing/>
    </w:pPr>
    <w:rPr>
      <w:b/>
    </w:rPr>
  </w:style>
  <w:style w:type="paragraph" w:customStyle="1" w:styleId="Solutionhead">
    <w:name w:val="Solution head"/>
    <w:basedOn w:val="Normal"/>
    <w:qFormat/>
    <w:rsid w:val="007E76DF"/>
    <w:rPr>
      <w:b/>
      <w:sz w:val="28"/>
      <w:szCs w:val="28"/>
    </w:rPr>
  </w:style>
  <w:style w:type="paragraph" w:customStyle="1" w:styleId="Questionnumber">
    <w:name w:val="Question number"/>
    <w:basedOn w:val="ColorfulList-Accent11"/>
    <w:qFormat/>
    <w:rsid w:val="007E76DF"/>
    <w:pPr>
      <w:keepNext/>
      <w:keepLines/>
    </w:pPr>
  </w:style>
  <w:style w:type="character" w:styleId="PageNumber">
    <w:name w:val="page number"/>
    <w:basedOn w:val="DefaultParagraphFont"/>
    <w:rsid w:val="007E76DF"/>
  </w:style>
  <w:style w:type="character" w:customStyle="1" w:styleId="Phalflinespacer">
    <w:name w:val="P: half line spacer"/>
    <w:rsid w:val="007E76DF"/>
    <w:rPr>
      <w:sz w:val="12"/>
    </w:rPr>
  </w:style>
  <w:style w:type="paragraph" w:customStyle="1" w:styleId="Phalflinespace">
    <w:name w:val="P: half line space"/>
    <w:basedOn w:val="Normal"/>
    <w:rsid w:val="007E76DF"/>
    <w:pPr>
      <w:tabs>
        <w:tab w:val="right" w:pos="9213"/>
      </w:tabs>
    </w:pPr>
    <w:rPr>
      <w:sz w:val="12"/>
      <w:szCs w:val="12"/>
    </w:rPr>
  </w:style>
  <w:style w:type="paragraph" w:customStyle="1" w:styleId="Pbody">
    <w:name w:val="P: body"/>
    <w:qFormat/>
    <w:rsid w:val="007E76DF"/>
    <w:rPr>
      <w:rFonts w:eastAsia="MS Mincho"/>
      <w:sz w:val="22"/>
      <w:szCs w:val="22"/>
    </w:rPr>
  </w:style>
  <w:style w:type="paragraph" w:customStyle="1" w:styleId="ColorfulList-Accent12">
    <w:name w:val="Colorful List - Accent 12"/>
    <w:basedOn w:val="Normal"/>
    <w:rsid w:val="007E76DF"/>
    <w:pPr>
      <w:ind w:left="720"/>
      <w:contextualSpacing/>
    </w:pPr>
  </w:style>
  <w:style w:type="paragraph" w:customStyle="1" w:styleId="lineindent">
    <w:name w:val="line indent"/>
    <w:basedOn w:val="Hangingindent"/>
    <w:qFormat/>
    <w:rsid w:val="007E76DF"/>
    <w:pPr>
      <w:ind w:left="680"/>
    </w:pPr>
  </w:style>
  <w:style w:type="character" w:styleId="CommentReference">
    <w:name w:val="annotation reference"/>
    <w:basedOn w:val="DefaultParagraphFont"/>
    <w:rsid w:val="00820FE6"/>
    <w:rPr>
      <w:sz w:val="16"/>
      <w:szCs w:val="16"/>
    </w:rPr>
  </w:style>
  <w:style w:type="paragraph" w:styleId="CommentText">
    <w:name w:val="annotation text"/>
    <w:basedOn w:val="Normal"/>
    <w:link w:val="CommentTextChar"/>
    <w:rsid w:val="00820FE6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820FE6"/>
    <w:rPr>
      <w:lang w:eastAsia="en-AU"/>
    </w:rPr>
  </w:style>
  <w:style w:type="paragraph" w:customStyle="1" w:styleId="MediumGrid1-Accent21">
    <w:name w:val="Medium Grid 1 - Accent 21"/>
    <w:basedOn w:val="Normal"/>
    <w:qFormat/>
    <w:rsid w:val="007E76DF"/>
    <w:pPr>
      <w:contextualSpacing/>
    </w:pPr>
    <w:rPr>
      <w:b/>
    </w:rPr>
  </w:style>
  <w:style w:type="table" w:styleId="TableGrid">
    <w:name w:val="Table Grid"/>
    <w:basedOn w:val="TableNormal"/>
    <w:rsid w:val="00820FE6"/>
    <w:rPr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sectionheading">
    <w:name w:val="P: section heading"/>
    <w:next w:val="Pbodytextfullout"/>
    <w:rsid w:val="00820FE6"/>
    <w:pPr>
      <w:keepNext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headertext">
    <w:name w:val="P: header text"/>
    <w:qFormat/>
    <w:rsid w:val="00820FE6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paragraph" w:customStyle="1" w:styleId="Pfootertext">
    <w:name w:val="P: footer text"/>
    <w:qFormat/>
    <w:rsid w:val="00820FE6"/>
    <w:pPr>
      <w:tabs>
        <w:tab w:val="right" w:pos="9639"/>
      </w:tabs>
    </w:pPr>
    <w:rPr>
      <w:sz w:val="16"/>
      <w:szCs w:val="18"/>
      <w:lang w:eastAsia="en-AU"/>
    </w:rPr>
  </w:style>
  <w:style w:type="paragraph" w:customStyle="1" w:styleId="Psectionresults">
    <w:name w:val="P: section results"/>
    <w:qFormat/>
    <w:rsid w:val="00820FE6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questionheadingmc">
    <w:name w:val="P: question heading mc"/>
    <w:basedOn w:val="Pbodytextfullout"/>
    <w:qFormat/>
    <w:rsid w:val="00820FE6"/>
    <w:pPr>
      <w:keepNext/>
      <w:tabs>
        <w:tab w:val="right" w:pos="9923"/>
      </w:tabs>
      <w:spacing w:before="360" w:after="0"/>
    </w:pPr>
    <w:rPr>
      <w:rFonts w:ascii="Calibri" w:hAnsi="Calibri"/>
      <w:b/>
    </w:rPr>
  </w:style>
  <w:style w:type="paragraph" w:customStyle="1" w:styleId="Pquestionheadingsx">
    <w:name w:val="P: question heading s/x"/>
    <w:basedOn w:val="Pquestionheadingmc"/>
    <w:qFormat/>
    <w:rsid w:val="00820FE6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820FE6"/>
    <w:rPr>
      <w:rFonts w:ascii="Calibri" w:hAnsi="Calibri"/>
      <w:b/>
      <w:i/>
    </w:rPr>
  </w:style>
  <w:style w:type="paragraph" w:customStyle="1" w:styleId="Pquestiontextmainstem">
    <w:name w:val="P: question text main stem"/>
    <w:basedOn w:val="Pbodytextfullout"/>
    <w:qFormat/>
    <w:rsid w:val="00820FE6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820FE6"/>
    <w:rPr>
      <w:b/>
    </w:rPr>
  </w:style>
  <w:style w:type="paragraph" w:customStyle="1" w:styleId="Pquestiontextpartsa">
    <w:name w:val="P: question text parts (a)"/>
    <w:basedOn w:val="Pquestiontextmainstem"/>
    <w:qFormat/>
    <w:rsid w:val="00820FE6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820FE6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820FE6"/>
    <w:pPr>
      <w:ind w:hanging="397"/>
    </w:pPr>
  </w:style>
  <w:style w:type="paragraph" w:customStyle="1" w:styleId="Ptabletext">
    <w:name w:val="P: table text"/>
    <w:basedOn w:val="Pquestiontextmainstem"/>
    <w:qFormat/>
    <w:rsid w:val="00820FE6"/>
    <w:pPr>
      <w:spacing w:after="0"/>
      <w:jc w:val="center"/>
    </w:pPr>
  </w:style>
  <w:style w:type="paragraph" w:customStyle="1" w:styleId="Pquestionheadingmc1stafterhead">
    <w:name w:val="P: question heading mc (1st after head)"/>
    <w:basedOn w:val="Pquestionheadingmc"/>
    <w:qFormat/>
    <w:rsid w:val="00820FE6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820FE6"/>
    <w:pPr>
      <w:spacing w:before="0"/>
    </w:pPr>
  </w:style>
  <w:style w:type="paragraph" w:customStyle="1" w:styleId="Pquestiontextmcqoptions">
    <w:name w:val="P: question text mcq options"/>
    <w:basedOn w:val="Pquestiontextmainstem"/>
    <w:qFormat/>
    <w:rsid w:val="00820FE6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character" w:customStyle="1" w:styleId="Cmathsexpressions">
    <w:name w:val="C: maths expressions"/>
    <w:uiPriority w:val="1"/>
    <w:qFormat/>
    <w:rsid w:val="00820FE6"/>
    <w:rPr>
      <w:rFonts w:ascii="Times New Roman" w:hAnsi="Times New Roman"/>
      <w:i/>
    </w:rPr>
  </w:style>
  <w:style w:type="character" w:customStyle="1" w:styleId="Ptimtext">
    <w:name w:val="P: tim text"/>
    <w:basedOn w:val="DefaultParagraphFont"/>
    <w:rsid w:val="007E76DF"/>
    <w:rPr>
      <w:b/>
      <w:bCs/>
      <w:color w:val="FF0000"/>
    </w:rPr>
  </w:style>
  <w:style w:type="character" w:customStyle="1" w:styleId="Csuperscript">
    <w:name w:val="C: superscript"/>
    <w:basedOn w:val="DefaultParagraphFont"/>
    <w:uiPriority w:val="1"/>
    <w:qFormat/>
    <w:rsid w:val="00820FE6"/>
    <w:rPr>
      <w:vertAlign w:val="superscript"/>
    </w:rPr>
  </w:style>
  <w:style w:type="character" w:customStyle="1" w:styleId="Citalicsubscript">
    <w:name w:val="C: italic subscript"/>
    <w:basedOn w:val="DefaultParagraphFont"/>
    <w:uiPriority w:val="1"/>
    <w:qFormat/>
    <w:rsid w:val="007E76DF"/>
    <w:rPr>
      <w:i/>
      <w:vertAlign w:val="subscript"/>
    </w:rPr>
  </w:style>
  <w:style w:type="character" w:customStyle="1" w:styleId="CItalicsuperscript">
    <w:name w:val="C: Italic superscript"/>
    <w:basedOn w:val="Cmathsexpressions"/>
    <w:uiPriority w:val="1"/>
    <w:qFormat/>
    <w:rsid w:val="007E76DF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basedOn w:val="DefaultParagraphFont"/>
    <w:uiPriority w:val="1"/>
    <w:qFormat/>
    <w:rsid w:val="007E76DF"/>
    <w:rPr>
      <w:vertAlign w:val="subscript"/>
    </w:rPr>
  </w:style>
  <w:style w:type="paragraph" w:customStyle="1" w:styleId="PNotetodesigner">
    <w:name w:val="P: Note to designer"/>
    <w:basedOn w:val="Normal"/>
    <w:qFormat/>
    <w:rsid w:val="007E76DF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  <w:style w:type="character" w:customStyle="1" w:styleId="Cpagenumber">
    <w:name w:val="C: pagenumber"/>
    <w:basedOn w:val="DefaultParagraphFont"/>
    <w:uiPriority w:val="1"/>
    <w:qFormat/>
    <w:rsid w:val="00820FE6"/>
    <w:rPr>
      <w:b/>
      <w:i w:val="0"/>
      <w:sz w:val="18"/>
    </w:rPr>
  </w:style>
  <w:style w:type="paragraph" w:styleId="CommentSubject">
    <w:name w:val="annotation subject"/>
    <w:basedOn w:val="CommentText"/>
    <w:next w:val="CommentText"/>
    <w:link w:val="CommentSubjectChar"/>
    <w:rsid w:val="00820FE6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820FE6"/>
    <w:rPr>
      <w:b/>
      <w:bCs/>
      <w:lang w:eastAsia="en-AU"/>
    </w:rPr>
  </w:style>
  <w:style w:type="character" w:customStyle="1" w:styleId="Halflinespace">
    <w:name w:val="Half line space"/>
    <w:rsid w:val="00820FE6"/>
    <w:rPr>
      <w:sz w:val="12"/>
    </w:rPr>
  </w:style>
  <w:style w:type="character" w:customStyle="1" w:styleId="Pboldasis">
    <w:name w:val="P:  bold as is"/>
    <w:basedOn w:val="DefaultParagraphFont"/>
    <w:rsid w:val="00820FE6"/>
    <w:rPr>
      <w:b/>
    </w:rPr>
  </w:style>
  <w:style w:type="character" w:customStyle="1" w:styleId="Pemphasisasis">
    <w:name w:val="P:  emphasis as is"/>
    <w:basedOn w:val="DefaultParagraphFont"/>
    <w:rsid w:val="00820FE6"/>
    <w:rPr>
      <w:i/>
    </w:rPr>
  </w:style>
  <w:style w:type="paragraph" w:customStyle="1" w:styleId="Pbodytextfullout">
    <w:name w:val="P: body text fullout"/>
    <w:basedOn w:val="Normal"/>
    <w:rsid w:val="00820FE6"/>
    <w:pPr>
      <w:spacing w:after="120"/>
    </w:pPr>
  </w:style>
  <w:style w:type="paragraph" w:customStyle="1" w:styleId="Pdot">
    <w:name w:val="P: dot"/>
    <w:rsid w:val="00820FE6"/>
    <w:pPr>
      <w:keepLines/>
      <w:numPr>
        <w:numId w:val="42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contextualSpacing/>
    </w:pPr>
    <w:rPr>
      <w:sz w:val="24"/>
      <w:szCs w:val="22"/>
    </w:rPr>
  </w:style>
  <w:style w:type="paragraph" w:customStyle="1" w:styleId="Pdotafter">
    <w:name w:val="P: dot after"/>
    <w:rsid w:val="00820FE6"/>
    <w:pPr>
      <w:spacing w:after="120" w:line="288" w:lineRule="auto"/>
      <w:ind w:left="567"/>
      <w:contextualSpacing/>
    </w:pPr>
    <w:rPr>
      <w:sz w:val="24"/>
      <w:szCs w:val="22"/>
    </w:rPr>
  </w:style>
  <w:style w:type="paragraph" w:customStyle="1" w:styleId="Pdotdash">
    <w:name w:val="P: dot dash"/>
    <w:basedOn w:val="Pdotafter"/>
    <w:rsid w:val="00820FE6"/>
    <w:pPr>
      <w:spacing w:line="276" w:lineRule="auto"/>
      <w:ind w:left="851" w:hanging="284"/>
    </w:pPr>
  </w:style>
  <w:style w:type="paragraph" w:customStyle="1" w:styleId="Pnum">
    <w:name w:val="P: num"/>
    <w:next w:val="Pdot"/>
    <w:rsid w:val="00820FE6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</w:rPr>
  </w:style>
  <w:style w:type="paragraph" w:customStyle="1" w:styleId="PtitleA">
    <w:name w:val="P: title A"/>
    <w:rsid w:val="00820FE6"/>
    <w:pPr>
      <w:spacing w:after="120"/>
      <w:jc w:val="center"/>
    </w:pPr>
    <w:rPr>
      <w:rFonts w:asciiTheme="minorHAnsi" w:hAnsiTheme="minorHAnsi"/>
      <w:sz w:val="36"/>
      <w:szCs w:val="22"/>
    </w:rPr>
  </w:style>
  <w:style w:type="paragraph" w:customStyle="1" w:styleId="PtitleB">
    <w:name w:val="P: title B"/>
    <w:rsid w:val="00820FE6"/>
    <w:pPr>
      <w:spacing w:after="360"/>
      <w:contextualSpacing/>
      <w:jc w:val="center"/>
    </w:pPr>
    <w:rPr>
      <w:rFonts w:asciiTheme="minorHAnsi" w:hAnsiTheme="minorHAnsi"/>
      <w:sz w:val="24"/>
      <w:szCs w:val="22"/>
    </w:rPr>
  </w:style>
  <w:style w:type="character" w:customStyle="1" w:styleId="MTConvertedEquation">
    <w:name w:val="MTConvertedEquation"/>
    <w:basedOn w:val="DefaultParagraphFont"/>
    <w:rsid w:val="00820FE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9" Type="http://schemas.openxmlformats.org/officeDocument/2006/relationships/footer" Target="footer1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7.jpeg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emf"/><Relationship Id="rId33" Type="http://schemas.openxmlformats.org/officeDocument/2006/relationships/image" Target="media/image16.jpeg"/><Relationship Id="rId38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3.jpeg"/><Relationship Id="rId41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jpeg"/><Relationship Id="rId32" Type="http://schemas.openxmlformats.org/officeDocument/2006/relationships/image" Target="media/image15.jpeg"/><Relationship Id="rId37" Type="http://schemas.openxmlformats.org/officeDocument/2006/relationships/image" Target="media/image20.jpeg"/><Relationship Id="rId40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jpeg"/><Relationship Id="rId36" Type="http://schemas.openxmlformats.org/officeDocument/2006/relationships/image" Target="media/image19.jpeg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1.jpeg"/><Relationship Id="rId30" Type="http://schemas.openxmlformats.org/officeDocument/2006/relationships/image" Target="media/image14.emf"/><Relationship Id="rId35" Type="http://schemas.openxmlformats.org/officeDocument/2006/relationships/image" Target="media/image18.jpeg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2</TotalTime>
  <Pages>11</Pages>
  <Words>2104</Words>
  <Characters>8080</Characters>
  <Application>Microsoft Office Word</Application>
  <DocSecurity>0</DocSecurity>
  <Lines>448</Lines>
  <Paragraphs>28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ue has five bags of lollies, with p lollies</vt:lpstr>
    </vt:vector>
  </TitlesOfParts>
  <Company>Pearson</Company>
  <LinksUpToDate>false</LinksUpToDate>
  <CharactersWithSpaces>99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e has five bags of lollies, with p lollies</dc:title>
  <dc:subject/>
  <dc:creator>Pearson Australia</dc:creator>
  <cp:keywords/>
  <dc:description/>
  <cp:lastModifiedBy>Tim Carruthers</cp:lastModifiedBy>
  <cp:revision>30</cp:revision>
  <cp:lastPrinted>2016-01-18T08:32:00Z</cp:lastPrinted>
  <dcterms:created xsi:type="dcterms:W3CDTF">2016-09-16T05:09:00Z</dcterms:created>
  <dcterms:modified xsi:type="dcterms:W3CDTF">2016-11-14T06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